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4636" w:rsidRDefault="000B4636" w:rsidP="000B4636">
      <w:pPr>
        <w:spacing w:after="0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</w:t>
      </w:r>
      <w:r>
        <w:rPr>
          <w:rFonts w:ascii="Century Gothic" w:hAnsi="Century Gothic" w:cs="Arial"/>
        </w:rPr>
        <w:t>_______________</w:t>
      </w:r>
      <w:r w:rsidRPr="00AB4D08">
        <w:rPr>
          <w:rFonts w:ascii="Century Gothic" w:hAnsi="Century Gothic" w:cs="Arial"/>
        </w:rPr>
        <w:t xml:space="preserve"> Date: </w:t>
      </w:r>
      <w:r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0B4636" w:rsidRDefault="000B4636" w:rsidP="000B4636">
      <w:pPr>
        <w:spacing w:after="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Unit 2 </w:t>
      </w:r>
      <w:r w:rsidR="000A4D91">
        <w:rPr>
          <w:rFonts w:ascii="Century Gothic" w:hAnsi="Century Gothic"/>
          <w:b/>
        </w:rPr>
        <w:t>Study Guide</w:t>
      </w:r>
    </w:p>
    <w:p w:rsidR="007D3A22" w:rsidRDefault="007218E2" w:rsidP="000B4636">
      <w:pPr>
        <w:spacing w:after="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7D3A22" w:rsidRPr="0065578D" w:rsidRDefault="007D3A22" w:rsidP="000B4636">
      <w:pPr>
        <w:spacing w:after="0"/>
        <w:jc w:val="center"/>
        <w:rPr>
          <w:rFonts w:ascii="Century Gothic" w:hAnsi="Century Gothic"/>
          <w:b/>
        </w:rPr>
      </w:pPr>
      <w:r w:rsidRPr="0065578D">
        <w:rPr>
          <w:rFonts w:ascii="Century Gothic" w:hAnsi="Century Gothic"/>
          <w:b/>
        </w:rPr>
        <w:t>Solve each system of linear equations by the given method.</w:t>
      </w:r>
      <w:r w:rsidRPr="0065578D">
        <w:rPr>
          <w:rFonts w:ascii="Century Gothic" w:hAnsi="Century Gothic"/>
          <w:b/>
        </w:rPr>
        <w:tab/>
      </w:r>
      <w:r w:rsidR="002C6B6F" w:rsidRPr="0065578D">
        <w:rPr>
          <w:rFonts w:ascii="Century Gothic" w:hAnsi="Century Gothic"/>
          <w:b/>
        </w:rPr>
        <w:t xml:space="preserve">    </w:t>
      </w:r>
    </w:p>
    <w:p w:rsidR="000B4636" w:rsidRDefault="007218E2" w:rsidP="001C2B6F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0B4636" w:rsidRPr="003A4CBA" w:rsidRDefault="000B4636" w:rsidP="003A4CBA">
      <w:pPr>
        <w:rPr>
          <w:rFonts w:ascii="Century Gothic" w:hAnsi="Century Gothic"/>
        </w:rPr>
        <w:sectPr w:rsidR="000B4636" w:rsidRPr="003A4CBA" w:rsidSect="008B0FC7">
          <w:headerReference w:type="default" r:id="rId8"/>
          <w:pgSz w:w="12240" w:h="15840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7D3A22" w:rsidRPr="007D3A22" w:rsidRDefault="00BE6BD6" w:rsidP="007D3A2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Theme="minorEastAsia" w:hAnsi="Times New Roman" w:cs="Times New Roman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-323850</wp:posOffset>
                </wp:positionH>
                <wp:positionV relativeFrom="paragraph">
                  <wp:posOffset>299084</wp:posOffset>
                </wp:positionV>
                <wp:extent cx="609600" cy="0"/>
                <wp:effectExtent l="0" t="0" r="19050" b="19050"/>
                <wp:wrapNone/>
                <wp:docPr id="22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5A080D" id="Straight Connector 4" o:spid="_x0000_s1026" style="position:absolute;flip:x;z-index:2517135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25.5pt,23.55pt" to="22.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" strokecolor="black [3213]">
                <o:lock v:ext="edit" shapetype="f"/>
              </v:line>
            </w:pict>
          </mc:Fallback>
        </mc:AlternateContent>
      </w:r>
      <w:r w:rsidR="007D3A22">
        <w:rPr>
          <w:rFonts w:ascii="Century Gothic" w:hAnsi="Century Gothic"/>
        </w:rPr>
        <w:t xml:space="preserve">Solve by </w:t>
      </w:r>
      <w:r w:rsidR="007D3A22" w:rsidRPr="000B4636">
        <w:rPr>
          <w:rFonts w:ascii="Century Gothic" w:hAnsi="Century Gothic"/>
          <w:b/>
        </w:rPr>
        <w:t>Substitution</w:t>
      </w:r>
      <w:r w:rsidR="007D3A22">
        <w:rPr>
          <w:rFonts w:ascii="Century Gothic" w:hAnsi="Century Gothic"/>
          <w:b/>
        </w:rPr>
        <w:t xml:space="preserve">: </w:t>
      </w:r>
      <w:r w:rsidR="000A4D91" w:rsidRPr="006559FC">
        <w:rPr>
          <w:rFonts w:ascii="Century Gothic" w:hAnsi="Century Gothic"/>
          <w:position w:val="-28"/>
          <w:sz w:val="24"/>
          <w:szCs w:val="24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4.2pt;height:36pt" o:ole="">
            <v:imagedata r:id="rId9" o:title=""/>
          </v:shape>
          <o:OLEObject Type="Embed" ProgID="Equation.DSMT4" ShapeID="_x0000_i1027" DrawAspect="Content" ObjectID="_1538389083" r:id="rId10"/>
        </w:object>
      </w: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P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Pr="007218E2" w:rsidRDefault="007218E2" w:rsidP="007D3A22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color w:val="FF0000"/>
          <w:sz w:val="40"/>
          <w:szCs w:val="40"/>
        </w:rPr>
      </w:pPr>
      <w:r w:rsidRPr="007218E2">
        <w:rPr>
          <w:rFonts w:ascii="Times New Roman" w:eastAsiaTheme="minorEastAsia" w:hAnsi="Times New Roman" w:cs="Times New Roman"/>
          <w:color w:val="FF0000"/>
          <w:sz w:val="40"/>
          <w:szCs w:val="40"/>
        </w:rPr>
        <w:t>(2, 2)</w:t>
      </w:r>
    </w:p>
    <w:p w:rsidR="007D3A22" w:rsidRDefault="007D3A22" w:rsidP="007D3A22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Pr="003A4CBA" w:rsidRDefault="007D3A22" w:rsidP="003A4C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Pr="007D3A22" w:rsidRDefault="00BE6BD6" w:rsidP="008B262A">
      <w:pPr>
        <w:pStyle w:val="ListParagraph"/>
        <w:numPr>
          <w:ilvl w:val="0"/>
          <w:numId w:val="4"/>
        </w:num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-127000</wp:posOffset>
                </wp:positionH>
                <wp:positionV relativeFrom="paragraph">
                  <wp:posOffset>2515234</wp:posOffset>
                </wp:positionV>
                <wp:extent cx="609600" cy="0"/>
                <wp:effectExtent l="0" t="0" r="19050" b="1905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F64E5A" id="Straight Connector 28" o:spid="_x0000_s1026" style="position:absolute;flip:x;z-index:251718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10pt,198.05pt" to="38pt,19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" strokecolor="black [3213]">
                <o:lock v:ext="edit" shapetype="f"/>
              </v:lin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-101600</wp:posOffset>
                </wp:positionH>
                <wp:positionV relativeFrom="paragraph">
                  <wp:posOffset>299084</wp:posOffset>
                </wp:positionV>
                <wp:extent cx="609600" cy="0"/>
                <wp:effectExtent l="0" t="0" r="19050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84C9032" id="Straight Connector 27" o:spid="_x0000_s1026" style="position:absolute;flip:x;z-index:2517176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8pt,23.55pt" to="40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" strokecolor="black [3213]">
                <o:lock v:ext="edit" shapetype="f"/>
              </v:line>
            </w:pict>
          </mc:Fallback>
        </mc:AlternateContent>
      </w:r>
      <w:r w:rsidR="007D3A22">
        <w:rPr>
          <w:rFonts w:ascii="Century Gothic" w:hAnsi="Century Gothic"/>
        </w:rPr>
        <w:t xml:space="preserve">Solve by </w:t>
      </w:r>
      <w:r w:rsidR="007D3A22" w:rsidRPr="000B4636">
        <w:rPr>
          <w:rFonts w:ascii="Century Gothic" w:hAnsi="Century Gothic"/>
          <w:b/>
        </w:rPr>
        <w:t>Substitution</w:t>
      </w:r>
      <w:r w:rsidR="007D3A22">
        <w:rPr>
          <w:rFonts w:ascii="Century Gothic" w:hAnsi="Century Gothic"/>
          <w:b/>
        </w:rPr>
        <w:t xml:space="preserve">: </w:t>
      </w:r>
      <w:r w:rsidR="000A4D91" w:rsidRPr="006559FC">
        <w:rPr>
          <w:rFonts w:ascii="Century Gothic" w:hAnsi="Century Gothic"/>
          <w:position w:val="-28"/>
          <w:sz w:val="24"/>
          <w:szCs w:val="24"/>
        </w:rPr>
        <w:object w:dxaOrig="1160" w:dyaOrig="680">
          <v:shape id="_x0000_i1028" type="#_x0000_t75" style="width:1in;height:28.2pt" o:ole="">
            <v:imagedata r:id="rId11" o:title=""/>
          </v:shape>
          <o:OLEObject Type="Embed" ProgID="Equation.DSMT4" ShapeID="_x0000_i1028" DrawAspect="Content" ObjectID="_1538389084" r:id="rId12"/>
        </w:object>
      </w:r>
    </w:p>
    <w:p w:rsidR="007D3A22" w:rsidRPr="007D3A22" w:rsidRDefault="007D3A22" w:rsidP="007D3A22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Pr="007218E2" w:rsidRDefault="007218E2" w:rsidP="007D3A22">
      <w:pPr>
        <w:spacing w:after="0" w:line="240" w:lineRule="auto"/>
        <w:rPr>
          <w:rFonts w:ascii="Times New Roman" w:eastAsiaTheme="minorEastAsia" w:hAnsi="Times New Roman" w:cs="Times New Roman"/>
          <w:color w:val="FF0000"/>
          <w:sz w:val="36"/>
          <w:szCs w:val="36"/>
        </w:rPr>
      </w:pPr>
      <w:r>
        <w:rPr>
          <w:rFonts w:ascii="Times New Roman" w:eastAsiaTheme="minorEastAsia" w:hAnsi="Times New Roman" w:cs="Times New Roman"/>
        </w:rPr>
        <w:tab/>
      </w:r>
      <w:r w:rsidRPr="007218E2">
        <w:rPr>
          <w:rFonts w:ascii="Times New Roman" w:eastAsiaTheme="minorEastAsia" w:hAnsi="Times New Roman" w:cs="Times New Roman"/>
          <w:color w:val="FF0000"/>
          <w:sz w:val="36"/>
          <w:szCs w:val="36"/>
        </w:rPr>
        <w:t>(-2, -2)</w:t>
      </w:r>
    </w:p>
    <w:p w:rsid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D3A22" w:rsidRPr="007D3A22" w:rsidRDefault="007D3A22" w:rsidP="007D3A2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0B4636" w:rsidRPr="000B4636" w:rsidRDefault="000B4636" w:rsidP="007D3A22">
      <w:pPr>
        <w:pStyle w:val="ListParagraph"/>
        <w:ind w:left="360"/>
        <w:rPr>
          <w:rFonts w:ascii="Century Gothic" w:hAnsi="Century Gothic"/>
        </w:rPr>
      </w:pPr>
    </w:p>
    <w:p w:rsidR="000B4636" w:rsidRDefault="000B4636" w:rsidP="000B4636">
      <w:pPr>
        <w:rPr>
          <w:rFonts w:ascii="Century Gothic" w:hAnsi="Century Gothic"/>
        </w:rPr>
        <w:sectPr w:rsidR="000B4636" w:rsidSect="000B4636">
          <w:type w:val="continuous"/>
          <w:pgSz w:w="12240" w:h="15840"/>
          <w:pgMar w:top="720" w:right="720" w:bottom="720" w:left="720" w:header="720" w:footer="720" w:gutter="0"/>
          <w:cols w:num="2" w:sep="1" w:space="360"/>
          <w:docGrid w:linePitch="360"/>
        </w:sectPr>
      </w:pPr>
    </w:p>
    <w:p w:rsidR="000B4636" w:rsidRDefault="007218E2" w:rsidP="000B4636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A20C86" w:rsidRDefault="00A20C86" w:rsidP="004B1E8B">
      <w:pPr>
        <w:pStyle w:val="ListParagraph"/>
        <w:numPr>
          <w:ilvl w:val="0"/>
          <w:numId w:val="4"/>
        </w:numPr>
        <w:rPr>
          <w:rFonts w:ascii="Century Gothic" w:hAnsi="Century Gothic"/>
        </w:rPr>
        <w:sectPr w:rsidR="00A20C86" w:rsidSect="000B463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20C86" w:rsidRPr="00007E5D" w:rsidRDefault="00BE6BD6" w:rsidP="00007E5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Theme="minorEastAsia" w:hAnsi="Times New Roman" w:cs="Times New Roman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-349250</wp:posOffset>
                </wp:positionH>
                <wp:positionV relativeFrom="paragraph">
                  <wp:posOffset>313054</wp:posOffset>
                </wp:positionV>
                <wp:extent cx="609600" cy="0"/>
                <wp:effectExtent l="0" t="0" r="19050" b="1905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1A7AF9" id="Straight Connector 26" o:spid="_x0000_s1026" style="position:absolute;flip:x;z-index:251715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27.5pt,24.65pt" to="20.5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" strokecolor="black [3213]">
                <o:lock v:ext="edit" shapetype="f"/>
              </v:line>
            </w:pict>
          </mc:Fallback>
        </mc:AlternateContent>
      </w:r>
      <w:r w:rsidR="000B4636">
        <w:rPr>
          <w:rFonts w:ascii="Century Gothic" w:hAnsi="Century Gothic"/>
        </w:rPr>
        <w:t xml:space="preserve">Solve by </w:t>
      </w:r>
      <w:r w:rsidR="007D3A22" w:rsidRPr="00A20C86">
        <w:rPr>
          <w:rFonts w:ascii="Century Gothic" w:hAnsi="Century Gothic"/>
          <w:b/>
        </w:rPr>
        <w:t>Elimination</w:t>
      </w:r>
      <w:r w:rsidR="007D3A22" w:rsidRPr="00A20C86">
        <w:rPr>
          <w:rFonts w:ascii="Century Gothic" w:hAnsi="Century Gothic"/>
        </w:rPr>
        <w:t>:</w:t>
      </w:r>
      <w:r w:rsidR="007D3A22">
        <w:rPr>
          <w:rFonts w:ascii="Century Gothic" w:hAnsi="Century Gothic"/>
        </w:rPr>
        <w:t xml:space="preserve"> </w:t>
      </w:r>
      <w:r w:rsidR="00007E5D">
        <w:rPr>
          <w:rFonts w:ascii="Century Gothic" w:hAnsi="Century Gothic"/>
          <w:b/>
        </w:rPr>
        <w:t xml:space="preserve"> </w:t>
      </w:r>
      <w:r w:rsidR="000A4D91" w:rsidRPr="006559FC">
        <w:rPr>
          <w:rFonts w:ascii="Century Gothic" w:hAnsi="Century Gothic"/>
          <w:position w:val="-28"/>
          <w:sz w:val="24"/>
          <w:szCs w:val="24"/>
        </w:rPr>
        <w:object w:dxaOrig="1160" w:dyaOrig="680">
          <v:shape id="_x0000_i1030" type="#_x0000_t75" style="width:57.6pt;height:36pt" o:ole="">
            <v:imagedata r:id="rId13" o:title=""/>
          </v:shape>
          <o:OLEObject Type="Embed" ProgID="Equation.3" ShapeID="_x0000_i1030" DrawAspect="Content" ObjectID="_1538389085" r:id="rId14"/>
        </w:object>
      </w:r>
    </w:p>
    <w:p w:rsidR="00A20C86" w:rsidRDefault="00A20C86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07E5D" w:rsidRDefault="00007E5D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07E5D" w:rsidRDefault="00007E5D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07E5D" w:rsidRPr="007218E2" w:rsidRDefault="007218E2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color w:val="FF0000"/>
          <w:sz w:val="36"/>
          <w:szCs w:val="36"/>
        </w:rPr>
      </w:pPr>
      <w:r w:rsidRPr="007218E2">
        <w:rPr>
          <w:rFonts w:ascii="Times New Roman" w:eastAsiaTheme="minorEastAsia" w:hAnsi="Times New Roman" w:cs="Times New Roman"/>
          <w:color w:val="FF0000"/>
          <w:sz w:val="36"/>
          <w:szCs w:val="36"/>
        </w:rPr>
        <w:t>(2, 1)</w:t>
      </w:r>
    </w:p>
    <w:p w:rsidR="00007E5D" w:rsidRDefault="00007E5D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07E5D" w:rsidRDefault="00007E5D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07E5D" w:rsidRDefault="00007E5D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07E5D" w:rsidRDefault="00007E5D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75476C" w:rsidRDefault="0075476C" w:rsidP="00A20C86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0A4D91" w:rsidRPr="006559FC" w:rsidRDefault="004B1E8B" w:rsidP="000A4D91">
      <w:pPr>
        <w:pStyle w:val="ListParagraph"/>
        <w:rPr>
          <w:rFonts w:ascii="Century Gothic" w:hAnsi="Century Gothic"/>
          <w:sz w:val="24"/>
          <w:szCs w:val="24"/>
        </w:rPr>
      </w:pPr>
      <w:r w:rsidRPr="00A20C86">
        <w:rPr>
          <w:rFonts w:ascii="Century Gothic" w:hAnsi="Century Gothic"/>
        </w:rPr>
        <w:t xml:space="preserve">Solve by </w:t>
      </w:r>
      <w:r w:rsidRPr="00A20C86">
        <w:rPr>
          <w:rFonts w:ascii="Century Gothic" w:hAnsi="Century Gothic"/>
          <w:b/>
        </w:rPr>
        <w:t>Elimination</w:t>
      </w:r>
      <w:r w:rsidRPr="00A20C86">
        <w:rPr>
          <w:rFonts w:ascii="Century Gothic" w:hAnsi="Century Gothic"/>
        </w:rPr>
        <w:t>:</w:t>
      </w:r>
      <w:r w:rsidR="00007E5D">
        <w:rPr>
          <w:rFonts w:ascii="Century Gothic" w:hAnsi="Century Gothic"/>
        </w:rPr>
        <w:t xml:space="preserve"> </w:t>
      </w:r>
      <w:r w:rsidR="000A4D91" w:rsidRPr="006559FC">
        <w:rPr>
          <w:rFonts w:ascii="Century Gothic" w:hAnsi="Century Gothic"/>
          <w:sz w:val="24"/>
          <w:szCs w:val="24"/>
        </w:rPr>
        <w:t>4x +3y = 19</w:t>
      </w:r>
    </w:p>
    <w:p w:rsidR="00007E5D" w:rsidRPr="00007E5D" w:rsidRDefault="000A4D91" w:rsidP="000A4D91">
      <w:pPr>
        <w:pStyle w:val="ListParagraph"/>
        <w:spacing w:after="0" w:line="240" w:lineRule="auto"/>
        <w:ind w:left="900"/>
        <w:rPr>
          <w:rFonts w:ascii="Times New Roman" w:eastAsiaTheme="minorEastAsia" w:hAnsi="Times New Roman" w:cs="Times New Roman"/>
        </w:rPr>
      </w:pPr>
      <w:r>
        <w:rPr>
          <w:rFonts w:ascii="Century Gothic" w:hAnsi="Century Gothic"/>
          <w:sz w:val="24"/>
          <w:szCs w:val="24"/>
        </w:rPr>
        <w:t xml:space="preserve">                     </w:t>
      </w:r>
      <w:r w:rsidRPr="006559FC">
        <w:rPr>
          <w:rFonts w:ascii="Century Gothic" w:hAnsi="Century Gothic"/>
          <w:sz w:val="24"/>
          <w:szCs w:val="24"/>
        </w:rPr>
        <w:t xml:space="preserve">          3x - 3y = 9</w:t>
      </w:r>
    </w:p>
    <w:p w:rsidR="00007E5D" w:rsidRDefault="00007E5D" w:rsidP="00007E5D">
      <w:pPr>
        <w:jc w:val="center"/>
        <w:rPr>
          <w:rFonts w:ascii="Century Gothic" w:hAnsi="Century Gothic" w:cs="Arial"/>
          <w:position w:val="-30"/>
          <w:sz w:val="24"/>
          <w:szCs w:val="24"/>
        </w:rPr>
      </w:pPr>
    </w:p>
    <w:p w:rsidR="00007E5D" w:rsidRPr="007218E2" w:rsidRDefault="007218E2" w:rsidP="00007E5D">
      <w:pPr>
        <w:jc w:val="center"/>
        <w:rPr>
          <w:rFonts w:ascii="Century Gothic" w:hAnsi="Century Gothic" w:cs="Arial"/>
          <w:color w:val="FF0000"/>
          <w:position w:val="-30"/>
          <w:sz w:val="40"/>
          <w:szCs w:val="40"/>
        </w:rPr>
      </w:pPr>
      <w:r w:rsidRPr="007218E2">
        <w:rPr>
          <w:rFonts w:ascii="Century Gothic" w:hAnsi="Century Gothic" w:cs="Arial"/>
          <w:color w:val="FF0000"/>
          <w:position w:val="-30"/>
          <w:sz w:val="40"/>
          <w:szCs w:val="40"/>
        </w:rPr>
        <w:t>(4, 1)</w:t>
      </w:r>
    </w:p>
    <w:p w:rsidR="00007E5D" w:rsidRDefault="00007E5D" w:rsidP="00007E5D">
      <w:pPr>
        <w:jc w:val="center"/>
        <w:rPr>
          <w:rFonts w:ascii="Century Gothic" w:hAnsi="Century Gothic" w:cs="Arial"/>
          <w:position w:val="-30"/>
          <w:sz w:val="24"/>
          <w:szCs w:val="24"/>
        </w:rPr>
      </w:pPr>
    </w:p>
    <w:p w:rsidR="00007E5D" w:rsidRDefault="00007E5D" w:rsidP="00007E5D">
      <w:pPr>
        <w:jc w:val="center"/>
        <w:rPr>
          <w:rFonts w:ascii="Century Gothic" w:hAnsi="Century Gothic" w:cs="Arial"/>
          <w:position w:val="-30"/>
          <w:sz w:val="24"/>
          <w:szCs w:val="24"/>
        </w:rPr>
      </w:pPr>
    </w:p>
    <w:p w:rsidR="00007E5D" w:rsidRDefault="00007E5D" w:rsidP="00007E5D">
      <w:pPr>
        <w:jc w:val="center"/>
        <w:rPr>
          <w:rFonts w:ascii="Century Gothic" w:hAnsi="Century Gothic"/>
        </w:rPr>
        <w:sectPr w:rsidR="00007E5D" w:rsidSect="00A20C8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A20C86" w:rsidRPr="00A20C86" w:rsidRDefault="007218E2" w:rsidP="008B0FC7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11.2pt;height:3pt" o:hralign="center" o:hrstd="t" o:hrnoshade="t" o:hr="t" fillcolor="black" stroked="f"/>
        </w:pict>
      </w:r>
    </w:p>
    <w:p w:rsidR="005E7124" w:rsidRPr="005E7124" w:rsidRDefault="00BE6BD6" w:rsidP="007D3A22">
      <w:pPr>
        <w:pStyle w:val="ListParagraph"/>
        <w:numPr>
          <w:ilvl w:val="0"/>
          <w:numId w:val="4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>
                <wp:simplePos x="0" y="0"/>
                <wp:positionH relativeFrom="column">
                  <wp:posOffset>-349250</wp:posOffset>
                </wp:positionH>
                <wp:positionV relativeFrom="paragraph">
                  <wp:posOffset>494029</wp:posOffset>
                </wp:positionV>
                <wp:extent cx="609600" cy="0"/>
                <wp:effectExtent l="0" t="0" r="19050" b="1905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B2EF97" id="Straight Connector 30" o:spid="_x0000_s1026" style="position:absolute;flip:x;z-index:251721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-27.5pt,38.9pt" to="20.5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" strokecolor="black [3213]">
                <o:lock v:ext="edit" shapetype="f"/>
              </v:lin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3632200</wp:posOffset>
                </wp:positionH>
                <wp:positionV relativeFrom="paragraph">
                  <wp:posOffset>500379</wp:posOffset>
                </wp:positionV>
                <wp:extent cx="609600" cy="0"/>
                <wp:effectExtent l="0" t="0" r="19050" b="1905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A308D6" id="Straight Connector 29" o:spid="_x0000_s1026" style="position:absolute;flip:x;z-index:251720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286pt,39.4pt" to="334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" strokecolor="black [3213]">
                <o:lock v:ext="edit" shapetype="f"/>
              </v:line>
            </w:pict>
          </mc:Fallback>
        </mc:AlternateContent>
      </w:r>
      <w:r w:rsidR="004168C0" w:rsidRPr="005E7124">
        <w:rPr>
          <w:rFonts w:ascii="Century Gothic" w:hAnsi="Century Gothic"/>
        </w:rPr>
        <w:t xml:space="preserve">Solve by </w:t>
      </w:r>
      <w:r w:rsidR="004168C0" w:rsidRPr="005E7124">
        <w:rPr>
          <w:rFonts w:ascii="Century Gothic" w:hAnsi="Century Gothic"/>
          <w:b/>
        </w:rPr>
        <w:t>Graphing</w:t>
      </w:r>
      <w:r w:rsidR="004168C0" w:rsidRPr="005E7124">
        <w:rPr>
          <w:rFonts w:ascii="Century Gothic" w:hAnsi="Century Gothic"/>
        </w:rPr>
        <w:t>:</w:t>
      </w:r>
      <w:r w:rsidR="00007E5D" w:rsidRPr="005E7124">
        <w:rPr>
          <w:rFonts w:ascii="Times New Roman" w:hAnsi="Times New Roman"/>
        </w:rPr>
        <w:t xml:space="preserve"> </w:t>
      </w:r>
      <w:r w:rsidR="000A4D91" w:rsidRPr="00210708">
        <w:rPr>
          <w:rFonts w:ascii="Century Gothic" w:eastAsia="Times New Roman" w:hAnsi="Century Gothic"/>
          <w:noProof/>
          <w:position w:val="-28"/>
        </w:rPr>
        <w:drawing>
          <wp:inline distT="0" distB="0" distL="0" distR="0" wp14:anchorId="0BCA5956" wp14:editId="6CD1ED97">
            <wp:extent cx="673735" cy="4260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3A22" w:rsidRPr="005E7124">
        <w:rPr>
          <w:rFonts w:ascii="Century Gothic" w:hAnsi="Century Gothic"/>
        </w:rPr>
        <w:t xml:space="preserve">   </w:t>
      </w:r>
      <w:r w:rsidR="007218E2" w:rsidRPr="007218E2">
        <w:rPr>
          <w:rFonts w:ascii="Century Gothic" w:hAnsi="Century Gothic"/>
          <w:color w:val="FF0000"/>
          <w:sz w:val="36"/>
          <w:szCs w:val="36"/>
        </w:rPr>
        <w:t>(1</w:t>
      </w:r>
      <w:proofErr w:type="gramStart"/>
      <w:r w:rsidR="007218E2" w:rsidRPr="007218E2">
        <w:rPr>
          <w:rFonts w:ascii="Century Gothic" w:hAnsi="Century Gothic"/>
          <w:color w:val="FF0000"/>
          <w:sz w:val="36"/>
          <w:szCs w:val="36"/>
        </w:rPr>
        <w:t>,2</w:t>
      </w:r>
      <w:proofErr w:type="gramEnd"/>
      <w:r w:rsidR="007218E2" w:rsidRPr="007218E2">
        <w:rPr>
          <w:rFonts w:ascii="Century Gothic" w:hAnsi="Century Gothic"/>
          <w:color w:val="FF0000"/>
          <w:sz w:val="36"/>
          <w:szCs w:val="36"/>
        </w:rPr>
        <w:t>)</w:t>
      </w:r>
      <w:r w:rsidR="007D3A22" w:rsidRPr="005E7124">
        <w:rPr>
          <w:rFonts w:ascii="Century Gothic" w:hAnsi="Century Gothic"/>
        </w:rPr>
        <w:t xml:space="preserve">      </w:t>
      </w:r>
      <w:r w:rsidR="007218E2">
        <w:rPr>
          <w:rFonts w:ascii="Century Gothic" w:hAnsi="Century Gothic"/>
        </w:rPr>
        <w:t xml:space="preserve">             </w:t>
      </w:r>
      <w:r w:rsidR="007218E2" w:rsidRPr="007218E2">
        <w:rPr>
          <w:rFonts w:ascii="Century Gothic" w:hAnsi="Century Gothic"/>
          <w:color w:val="FF0000"/>
          <w:sz w:val="36"/>
          <w:szCs w:val="36"/>
        </w:rPr>
        <w:t xml:space="preserve">(2,3) </w:t>
      </w:r>
      <w:r w:rsidR="007218E2">
        <w:rPr>
          <w:rFonts w:ascii="Century Gothic" w:hAnsi="Century Gothic"/>
        </w:rPr>
        <w:t xml:space="preserve">    </w:t>
      </w:r>
      <w:r w:rsidR="005E7124" w:rsidRPr="005E7124">
        <w:rPr>
          <w:rFonts w:ascii="Century Gothic" w:hAnsi="Century Gothic"/>
        </w:rPr>
        <w:t xml:space="preserve">6.  </w:t>
      </w:r>
      <w:r w:rsidR="007D3A22" w:rsidRPr="005E7124">
        <w:rPr>
          <w:rFonts w:ascii="Century Gothic" w:hAnsi="Century Gothic"/>
        </w:rPr>
        <w:t xml:space="preserve">Solve by </w:t>
      </w:r>
      <w:r w:rsidR="007D3A22" w:rsidRPr="005E7124">
        <w:rPr>
          <w:rFonts w:ascii="Century Gothic" w:hAnsi="Century Gothic"/>
          <w:b/>
        </w:rPr>
        <w:t>Graphing</w:t>
      </w:r>
      <w:r w:rsidR="007D3A22" w:rsidRPr="005E7124">
        <w:rPr>
          <w:rFonts w:ascii="Century Gothic" w:hAnsi="Century Gothic"/>
        </w:rPr>
        <w:t>:</w:t>
      </w:r>
      <w:r w:rsidR="007D3A22" w:rsidRPr="005E7124">
        <w:rPr>
          <w:rFonts w:ascii="Times New Roman" w:hAnsi="Times New Roman"/>
        </w:rPr>
        <w:t xml:space="preserve"> </w:t>
      </w:r>
      <w:r w:rsidR="000A4D91" w:rsidRPr="00210708">
        <w:rPr>
          <w:rFonts w:ascii="Century Gothic" w:eastAsia="Times New Roman" w:hAnsi="Century Gothic"/>
          <w:position w:val="-28"/>
        </w:rPr>
        <w:object w:dxaOrig="1380" w:dyaOrig="680">
          <v:shape id="_x0000_i1032" type="#_x0000_t75" style="width:57.6pt;height:28.2pt" o:ole="">
            <v:imagedata r:id="rId16" o:title=""/>
          </v:shape>
          <o:OLEObject Type="Embed" ProgID="Equation.DSMT4" ShapeID="_x0000_i1032" DrawAspect="Content" ObjectID="_1538389086" r:id="rId17"/>
        </w:object>
      </w:r>
    </w:p>
    <w:p w:rsidR="007D3A22" w:rsidRPr="005E7124" w:rsidRDefault="008B0FC7" w:rsidP="005E7124">
      <w:pPr>
        <w:pStyle w:val="ListParagraph"/>
        <w:rPr>
          <w:rFonts w:ascii="Century Gothic" w:hAnsi="Century Gothic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52705</wp:posOffset>
            </wp:positionV>
            <wp:extent cx="2392680" cy="2392680"/>
            <wp:effectExtent l="0" t="0" r="762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43904" behindDoc="1" locked="0" layoutInCell="1" allowOverlap="1">
            <wp:simplePos x="0" y="0"/>
            <wp:positionH relativeFrom="column">
              <wp:posOffset>-15240</wp:posOffset>
            </wp:positionH>
            <wp:positionV relativeFrom="paragraph">
              <wp:posOffset>52705</wp:posOffset>
            </wp:positionV>
            <wp:extent cx="2392680" cy="2392680"/>
            <wp:effectExtent l="0" t="0" r="762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D3A22" w:rsidRDefault="007D3A22" w:rsidP="007D3A22">
      <w:pPr>
        <w:rPr>
          <w:rFonts w:ascii="Century Gothic" w:hAnsi="Century Gothic"/>
        </w:rPr>
      </w:pPr>
    </w:p>
    <w:p w:rsidR="007D3A22" w:rsidRDefault="007218E2" w:rsidP="007218E2">
      <w:pPr>
        <w:tabs>
          <w:tab w:val="left" w:pos="1860"/>
        </w:tabs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318770</wp:posOffset>
                </wp:positionV>
                <wp:extent cx="0" cy="0"/>
                <wp:effectExtent l="0" t="0" r="0" b="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E43C01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93pt;margin-top:25.1pt;width:0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" strokecolor="#4579b8 [3044]">
                <v:stroke startarrow="block" endarrow="block"/>
              </v:shape>
            </w:pict>
          </mc:Fallback>
        </mc:AlternateContent>
      </w:r>
      <w:r>
        <w:rPr>
          <w:rFonts w:ascii="Century Gothic" w:hAnsi="Century Gothic"/>
        </w:rPr>
        <w:tab/>
      </w:r>
    </w:p>
    <w:p w:rsidR="007D3A22" w:rsidRPr="007D3A22" w:rsidRDefault="007D3A22" w:rsidP="007D3A22">
      <w:pPr>
        <w:rPr>
          <w:rFonts w:ascii="Century Gothic" w:hAnsi="Century Gothic"/>
        </w:rPr>
      </w:pPr>
    </w:p>
    <w:p w:rsidR="0075476C" w:rsidRDefault="0075476C" w:rsidP="00A20C86">
      <w:pPr>
        <w:rPr>
          <w:rFonts w:ascii="Century Gothic" w:hAnsi="Century Gothic"/>
        </w:rPr>
      </w:pPr>
    </w:p>
    <w:p w:rsidR="0075476C" w:rsidRDefault="0075476C" w:rsidP="00A20C86">
      <w:pPr>
        <w:rPr>
          <w:rFonts w:ascii="Century Gothic" w:hAnsi="Century Gothic"/>
        </w:rPr>
      </w:pPr>
    </w:p>
    <w:p w:rsidR="0075476C" w:rsidRDefault="0075476C" w:rsidP="00A20C86">
      <w:pPr>
        <w:rPr>
          <w:rFonts w:ascii="Century Gothic" w:hAnsi="Century Gothic"/>
        </w:rPr>
      </w:pPr>
    </w:p>
    <w:p w:rsidR="008A45ED" w:rsidRDefault="008A45ED" w:rsidP="001C2B6F">
      <w:pPr>
        <w:spacing w:line="120" w:lineRule="auto"/>
        <w:rPr>
          <w:rFonts w:ascii="Century Gothic" w:hAnsi="Century Gothic"/>
        </w:rPr>
      </w:pPr>
    </w:p>
    <w:p w:rsidR="0038662E" w:rsidRDefault="0038662E" w:rsidP="00731690">
      <w:pPr>
        <w:spacing w:line="120" w:lineRule="auto"/>
        <w:rPr>
          <w:rFonts w:ascii="Century Gothic" w:hAnsi="Century Gothic"/>
        </w:rPr>
      </w:pPr>
    </w:p>
    <w:p w:rsidR="008B262A" w:rsidRDefault="008B262A" w:rsidP="003A4CBA">
      <w:pPr>
        <w:spacing w:after="0" w:line="240" w:lineRule="auto"/>
        <w:rPr>
          <w:rFonts w:ascii="Century Gothic" w:eastAsia="Calibri" w:hAnsi="Century Gothic" w:cs="Times New Roman"/>
        </w:rPr>
      </w:pPr>
    </w:p>
    <w:p w:rsidR="003A4CBA" w:rsidRPr="003A4CBA" w:rsidRDefault="003A4CBA" w:rsidP="003A4CBA">
      <w:pPr>
        <w:spacing w:after="0" w:line="240" w:lineRule="auto"/>
        <w:rPr>
          <w:rFonts w:ascii="Century Gothic" w:eastAsia="StonePrint-Roman" w:hAnsi="Century Gothic" w:cs="Calibri"/>
        </w:rPr>
      </w:pPr>
    </w:p>
    <w:p w:rsidR="003A4CBA" w:rsidRPr="003A4CBA" w:rsidRDefault="003A4CBA" w:rsidP="003A4CBA">
      <w:pPr>
        <w:spacing w:after="0"/>
        <w:rPr>
          <w:rFonts w:ascii="Century Gothic" w:eastAsia="Calibri" w:hAnsi="Century Gothic" w:cs="Calibri"/>
          <w:b/>
        </w:rPr>
      </w:pPr>
      <w:r>
        <w:rPr>
          <w:rFonts w:ascii="Century Gothic" w:eastAsia="Calibri" w:hAnsi="Century Gothic" w:cs="Calibri"/>
          <w:b/>
        </w:rPr>
        <w:t>Free Response Questions</w:t>
      </w:r>
      <w:r w:rsidRPr="003A4CBA">
        <w:rPr>
          <w:rFonts w:ascii="Century Gothic" w:eastAsia="Calibri" w:hAnsi="Century Gothic" w:cs="Calibri"/>
          <w:b/>
        </w:rPr>
        <w:t>:</w:t>
      </w:r>
      <w:r w:rsidR="008B262A">
        <w:rPr>
          <w:rFonts w:ascii="Century Gothic" w:eastAsia="Calibri" w:hAnsi="Century Gothic" w:cs="Calibri"/>
          <w:b/>
        </w:rPr>
        <w:t xml:space="preserve"> </w:t>
      </w:r>
      <w:r w:rsidR="008B262A">
        <w:rPr>
          <w:rFonts w:ascii="Century Gothic" w:eastAsia="Calibri" w:hAnsi="Century Gothic" w:cs="Calibri"/>
          <w:b/>
        </w:rPr>
        <w:tab/>
      </w:r>
      <w:r w:rsidR="008B262A">
        <w:rPr>
          <w:rFonts w:ascii="Century Gothic" w:eastAsia="Calibri" w:hAnsi="Century Gothic" w:cs="Calibri"/>
          <w:b/>
        </w:rPr>
        <w:tab/>
      </w:r>
      <w:r w:rsidR="008B262A">
        <w:rPr>
          <w:rFonts w:ascii="Century Gothic" w:eastAsia="Calibri" w:hAnsi="Century Gothic" w:cs="Calibri"/>
          <w:b/>
        </w:rPr>
        <w:tab/>
        <w:t>SHOW ALL YOUR WORK</w:t>
      </w:r>
      <w:r w:rsidR="008B262A">
        <w:rPr>
          <w:rFonts w:ascii="Century Gothic" w:eastAsia="Calibri" w:hAnsi="Century Gothic" w:cs="Calibri"/>
          <w:b/>
        </w:rPr>
        <w:tab/>
      </w:r>
      <w:r>
        <w:rPr>
          <w:rFonts w:ascii="Century Gothic" w:eastAsia="Calibri" w:hAnsi="Century Gothic" w:cs="Calibri"/>
          <w:b/>
        </w:rPr>
        <w:tab/>
      </w:r>
      <w:r>
        <w:rPr>
          <w:rFonts w:ascii="Century Gothic" w:eastAsia="Calibri" w:hAnsi="Century Gothic" w:cs="Calibri"/>
          <w:b/>
        </w:rPr>
        <w:tab/>
      </w:r>
    </w:p>
    <w:p w:rsidR="00724637" w:rsidRPr="003A4CBA" w:rsidRDefault="00F542E9" w:rsidP="003A4CBA">
      <w:pPr>
        <w:spacing w:after="0" w:line="240" w:lineRule="auto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</w:rPr>
        <w:t>7</w:t>
      </w:r>
      <w:r w:rsidR="0065578D">
        <w:rPr>
          <w:rFonts w:ascii="Century Gothic" w:eastAsia="Times New Roman" w:hAnsi="Century Gothic" w:cs="Times New Roman"/>
        </w:rPr>
        <w:t>.</w:t>
      </w:r>
      <w:r w:rsidR="003A4CBA" w:rsidRPr="003A4CBA">
        <w:rPr>
          <w:rFonts w:ascii="Century Gothic" w:eastAsia="Times New Roman" w:hAnsi="Century Gothic" w:cs="Times New Roman"/>
        </w:rPr>
        <w:t xml:space="preserve"> </w:t>
      </w:r>
      <w:r w:rsidR="00F25A95">
        <w:rPr>
          <w:rFonts w:ascii="Century Gothic" w:eastAsia="Times New Roman" w:hAnsi="Century Gothic" w:cs="Times New Roman"/>
        </w:rPr>
        <w:t>Alyssa</w:t>
      </w:r>
      <w:r w:rsidR="003A4CBA">
        <w:rPr>
          <w:rFonts w:ascii="Century Gothic" w:eastAsia="Times New Roman" w:hAnsi="Century Gothic" w:cs="Times New Roman"/>
        </w:rPr>
        <w:t xml:space="preserve"> needs $5.00 to buy some ice cream</w:t>
      </w:r>
      <w:r w:rsidR="00724637" w:rsidRPr="003A4CBA">
        <w:rPr>
          <w:rFonts w:ascii="Century Gothic" w:eastAsia="Times New Roman" w:hAnsi="Century Gothic" w:cs="Times New Roman"/>
        </w:rPr>
        <w:t xml:space="preserve">. The only money </w:t>
      </w:r>
      <w:r w:rsidR="003A4CBA">
        <w:rPr>
          <w:rFonts w:ascii="Century Gothic" w:eastAsia="Times New Roman" w:hAnsi="Century Gothic" w:cs="Times New Roman"/>
        </w:rPr>
        <w:t xml:space="preserve">she has is a jar of </w:t>
      </w:r>
      <w:r w:rsidR="00724637" w:rsidRPr="003A4CBA">
        <w:rPr>
          <w:rFonts w:ascii="Century Gothic" w:eastAsia="Times New Roman" w:hAnsi="Century Gothic" w:cs="Times New Roman"/>
        </w:rPr>
        <w:t>dimes</w:t>
      </w:r>
      <w:r w:rsidR="003A4CBA">
        <w:rPr>
          <w:rFonts w:ascii="Century Gothic" w:eastAsia="Times New Roman" w:hAnsi="Century Gothic" w:cs="Times New Roman"/>
        </w:rPr>
        <w:t xml:space="preserve"> and quarters</w:t>
      </w:r>
      <w:r w:rsidR="00724637" w:rsidRPr="003A4CBA">
        <w:rPr>
          <w:rFonts w:ascii="Century Gothic" w:eastAsia="Times New Roman" w:hAnsi="Century Gothic" w:cs="Times New Roman"/>
        </w:rPr>
        <w:t xml:space="preserve">. </w:t>
      </w:r>
    </w:p>
    <w:p w:rsidR="00724637" w:rsidRPr="003A4CBA" w:rsidRDefault="00BE6BD6" w:rsidP="008B262A">
      <w:pPr>
        <w:pStyle w:val="ListParagraph"/>
        <w:numPr>
          <w:ilvl w:val="1"/>
          <w:numId w:val="7"/>
        </w:numPr>
        <w:spacing w:after="0" w:line="240" w:lineRule="auto"/>
        <w:ind w:left="2160" w:hanging="270"/>
        <w:rPr>
          <w:rFonts w:ascii="Century Gothic" w:eastAsia="Times New Roman" w:hAnsi="Century Gothic" w:cs="Times New Roman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261619</wp:posOffset>
                </wp:positionV>
                <wp:extent cx="1384300" cy="0"/>
                <wp:effectExtent l="0" t="0" r="25400" b="19050"/>
                <wp:wrapNone/>
                <wp:docPr id="289" name="Straight Connector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3843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3E931D" id="Straight Connector 289" o:spid="_x0000_s1026" style="position:absolute;flip:x;z-index:2517278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8pt,20.6pt" to="91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" strokecolor="black [3213]">
                <o:lock v:ext="edit" shapetype="f"/>
              </v:line>
            </w:pict>
          </mc:Fallback>
        </mc:AlternateContent>
      </w:r>
      <w:r w:rsidR="00724637" w:rsidRPr="003A4CBA">
        <w:rPr>
          <w:rFonts w:ascii="Century Gothic" w:eastAsia="Times New Roman" w:hAnsi="Century Gothic" w:cs="Times New Roman"/>
        </w:rPr>
        <w:t xml:space="preserve">Write an </w:t>
      </w:r>
      <w:r w:rsidR="00724637" w:rsidRPr="008B262A">
        <w:rPr>
          <w:rFonts w:ascii="Century Gothic" w:eastAsia="Times New Roman" w:hAnsi="Century Gothic" w:cs="Times New Roman"/>
          <w:b/>
        </w:rPr>
        <w:t>equation</w:t>
      </w:r>
      <w:r w:rsidR="00724637" w:rsidRPr="003A4CBA">
        <w:rPr>
          <w:rFonts w:ascii="Century Gothic" w:eastAsia="Times New Roman" w:hAnsi="Century Gothic" w:cs="Times New Roman"/>
        </w:rPr>
        <w:t xml:space="preserve"> in standard form for the different amounts of </w:t>
      </w:r>
      <w:r w:rsidR="003A4CBA">
        <w:rPr>
          <w:rFonts w:ascii="Century Gothic" w:eastAsia="Times New Roman" w:hAnsi="Century Gothic" w:cs="Times New Roman"/>
        </w:rPr>
        <w:t>dimes</w:t>
      </w:r>
      <w:r w:rsidR="008B0FC7">
        <w:rPr>
          <w:rFonts w:ascii="Century Gothic" w:eastAsia="Times New Roman" w:hAnsi="Century Gothic" w:cs="Times New Roman"/>
        </w:rPr>
        <w:t>, d</w:t>
      </w:r>
      <w:r w:rsidR="00724637" w:rsidRPr="003A4CBA">
        <w:rPr>
          <w:rFonts w:ascii="Century Gothic" w:eastAsia="Times New Roman" w:hAnsi="Century Gothic" w:cs="Times New Roman"/>
        </w:rPr>
        <w:t xml:space="preserve">, and </w:t>
      </w:r>
      <w:r w:rsidR="003A4CBA">
        <w:rPr>
          <w:rFonts w:ascii="Century Gothic" w:eastAsia="Times New Roman" w:hAnsi="Century Gothic" w:cs="Times New Roman"/>
        </w:rPr>
        <w:t>quarters</w:t>
      </w:r>
      <w:r w:rsidR="008B0FC7">
        <w:rPr>
          <w:rFonts w:ascii="Century Gothic" w:eastAsia="Times New Roman" w:hAnsi="Century Gothic" w:cs="Times New Roman"/>
        </w:rPr>
        <w:t>, q</w:t>
      </w:r>
      <w:r w:rsidR="00724637" w:rsidRPr="003A4CBA">
        <w:rPr>
          <w:rFonts w:ascii="Century Gothic" w:eastAsia="Times New Roman" w:hAnsi="Century Gothic" w:cs="Times New Roman"/>
        </w:rPr>
        <w:t xml:space="preserve">, she could use. </w:t>
      </w:r>
      <w:r w:rsidR="007218E2">
        <w:rPr>
          <w:rFonts w:ascii="Century Gothic" w:eastAsia="Times New Roman" w:hAnsi="Century Gothic" w:cs="Times New Roman"/>
        </w:rPr>
        <w:t xml:space="preserve">  </w:t>
      </w:r>
      <w:r w:rsidR="007218E2"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.10d + .25q = 5.00</w:t>
      </w:r>
    </w:p>
    <w:p w:rsidR="00724637" w:rsidRDefault="00724637" w:rsidP="008B262A">
      <w:pPr>
        <w:spacing w:after="0" w:line="240" w:lineRule="auto"/>
        <w:ind w:left="2160" w:hanging="270"/>
        <w:rPr>
          <w:rFonts w:ascii="Century Gothic" w:eastAsia="Times New Roman" w:hAnsi="Century Gothic" w:cs="Times New Roman"/>
          <w:highlight w:val="yellow"/>
        </w:rPr>
      </w:pPr>
    </w:p>
    <w:p w:rsidR="008B0FC7" w:rsidRPr="003A4CBA" w:rsidRDefault="008B0FC7" w:rsidP="008B262A">
      <w:pPr>
        <w:spacing w:after="0" w:line="240" w:lineRule="auto"/>
        <w:ind w:left="2160" w:hanging="270"/>
        <w:rPr>
          <w:rFonts w:ascii="Century Gothic" w:eastAsia="Times New Roman" w:hAnsi="Century Gothic" w:cs="Times New Roman"/>
          <w:highlight w:val="yellow"/>
        </w:rPr>
      </w:pPr>
    </w:p>
    <w:p w:rsidR="00724637" w:rsidRDefault="003A4CBA" w:rsidP="008B262A">
      <w:pPr>
        <w:pStyle w:val="ListParagraph"/>
        <w:numPr>
          <w:ilvl w:val="1"/>
          <w:numId w:val="7"/>
        </w:numPr>
        <w:spacing w:after="0" w:line="240" w:lineRule="auto"/>
        <w:ind w:left="2160" w:hanging="270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</w:rPr>
        <w:t xml:space="preserve">If </w:t>
      </w:r>
      <w:r w:rsidR="00F25A95">
        <w:rPr>
          <w:rFonts w:ascii="Century Gothic" w:eastAsia="Times New Roman" w:hAnsi="Century Gothic" w:cs="Times New Roman"/>
        </w:rPr>
        <w:t xml:space="preserve">Alyssa </w:t>
      </w:r>
      <w:r>
        <w:rPr>
          <w:rFonts w:ascii="Century Gothic" w:eastAsia="Times New Roman" w:hAnsi="Century Gothic" w:cs="Times New Roman"/>
        </w:rPr>
        <w:t>has 10 quarters</w:t>
      </w:r>
      <w:r w:rsidR="00724637" w:rsidRPr="003A4CBA">
        <w:rPr>
          <w:rFonts w:ascii="Century Gothic" w:eastAsia="Times New Roman" w:hAnsi="Century Gothic" w:cs="Times New Roman"/>
        </w:rPr>
        <w:t xml:space="preserve">, how many </w:t>
      </w:r>
      <w:r>
        <w:rPr>
          <w:rFonts w:ascii="Century Gothic" w:eastAsia="Times New Roman" w:hAnsi="Century Gothic" w:cs="Times New Roman"/>
        </w:rPr>
        <w:t>dimes</w:t>
      </w:r>
      <w:r w:rsidR="00724637" w:rsidRPr="003A4CBA">
        <w:rPr>
          <w:rFonts w:ascii="Century Gothic" w:eastAsia="Times New Roman" w:hAnsi="Century Gothic" w:cs="Times New Roman"/>
        </w:rPr>
        <w:t xml:space="preserve"> will she need to buy the </w:t>
      </w:r>
      <w:r>
        <w:rPr>
          <w:rFonts w:ascii="Century Gothic" w:eastAsia="Times New Roman" w:hAnsi="Century Gothic" w:cs="Times New Roman"/>
        </w:rPr>
        <w:t>ice cream?</w:t>
      </w:r>
    </w:p>
    <w:p w:rsidR="008B0FC7" w:rsidRPr="008B0FC7" w:rsidRDefault="00BE6BD6" w:rsidP="007218E2">
      <w:pPr>
        <w:pStyle w:val="ListParagraph"/>
        <w:ind w:left="2880"/>
        <w:rPr>
          <w:rFonts w:ascii="Century Gothic" w:eastAsia="Times New Roman" w:hAnsi="Century Gothic" w:cs="Times New Roman"/>
        </w:rPr>
      </w:pPr>
      <w:r w:rsidRPr="007218E2">
        <w:rPr>
          <w:rFonts w:ascii="Century Gothic" w:hAnsi="Century Gothic"/>
          <w:noProof/>
          <w:color w:val="FF0000"/>
          <w:sz w:val="36"/>
          <w:szCs w:val="36"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 wp14:anchorId="31AD7B6E" wp14:editId="6764EDCB">
                <wp:simplePos x="0" y="0"/>
                <wp:positionH relativeFrom="column">
                  <wp:posOffset>-260350</wp:posOffset>
                </wp:positionH>
                <wp:positionV relativeFrom="paragraph">
                  <wp:posOffset>1904</wp:posOffset>
                </wp:positionV>
                <wp:extent cx="1416050" cy="0"/>
                <wp:effectExtent l="0" t="0" r="12700" b="19050"/>
                <wp:wrapNone/>
                <wp:docPr id="290" name="Straight Connector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416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9B5871" id="Straight Connector 290" o:spid="_x0000_s1026" style="position:absolute;flip:x;z-index:2517299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20.5pt,.15pt" to="91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" strokecolor="black [3213]">
                <o:lock v:ext="edit" shapetype="f"/>
              </v:line>
            </w:pict>
          </mc:Fallback>
        </mc:AlternateContent>
      </w:r>
      <w:r w:rsidR="007218E2"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25 dimes</w:t>
      </w:r>
    </w:p>
    <w:p w:rsidR="008B0FC7" w:rsidRPr="008B0FC7" w:rsidRDefault="007218E2" w:rsidP="008B0FC7">
      <w:pPr>
        <w:spacing w:after="0" w:line="240" w:lineRule="auto"/>
        <w:rPr>
          <w:rFonts w:ascii="Century Gothic" w:eastAsia="Times New Roman" w:hAnsi="Century Gothic" w:cs="Times New Roman"/>
        </w:rPr>
      </w:pPr>
      <w:r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1C2B6F" w:rsidRDefault="00F542E9" w:rsidP="00666F2E">
      <w:pPr>
        <w:pStyle w:val="ListParagraph"/>
        <w:autoSpaceDE w:val="0"/>
        <w:autoSpaceDN w:val="0"/>
        <w:adjustRightInd w:val="0"/>
        <w:rPr>
          <w:rFonts w:ascii="Century Gothic" w:eastAsia="StonePrint-Roman" w:hAnsi="Century Gothic" w:cs="Calibri"/>
        </w:rPr>
      </w:pPr>
      <w:r>
        <w:rPr>
          <w:rFonts w:ascii="Century Gothic" w:eastAsia="Times New Roman" w:hAnsi="Century Gothic" w:cs="Times New Roman"/>
        </w:rPr>
        <w:t>8</w:t>
      </w:r>
      <w:r w:rsidR="0065578D">
        <w:rPr>
          <w:rFonts w:ascii="Century Gothic" w:eastAsia="Times New Roman" w:hAnsi="Century Gothic" w:cs="Times New Roman"/>
        </w:rPr>
        <w:t>.</w:t>
      </w:r>
      <w:r w:rsidR="003A4CBA" w:rsidRPr="003A4CBA">
        <w:rPr>
          <w:rFonts w:ascii="Century Gothic" w:eastAsia="Times New Roman" w:hAnsi="Century Gothic" w:cs="Times New Roman"/>
        </w:rPr>
        <w:t xml:space="preserve"> </w:t>
      </w:r>
      <w:r w:rsidR="00666F2E" w:rsidRPr="006559FC">
        <w:rPr>
          <w:rFonts w:ascii="Century Gothic" w:eastAsia="StonePrint-Roman" w:hAnsi="Century Gothic" w:cs="Calibri"/>
        </w:rPr>
        <w:t>Bill wants to buy some CDs at the music store.  Used ones sell for $4.99, and new ones sell for $13.99.  He has $75 to spend that he got for his birthday.</w:t>
      </w:r>
    </w:p>
    <w:p w:rsidR="00666F2E" w:rsidRPr="00666F2E" w:rsidRDefault="00666F2E" w:rsidP="00666F2E">
      <w:pPr>
        <w:pStyle w:val="ListParagraph"/>
        <w:autoSpaceDE w:val="0"/>
        <w:autoSpaceDN w:val="0"/>
        <w:adjustRightInd w:val="0"/>
        <w:rPr>
          <w:rFonts w:ascii="Century Gothic" w:eastAsia="StonePrint-Roman" w:hAnsi="Century Gothic" w:cs="Calibri"/>
        </w:rPr>
      </w:pPr>
    </w:p>
    <w:p w:rsidR="001C2B6F" w:rsidRPr="00666F2E" w:rsidRDefault="00BE6BD6" w:rsidP="00FE2695">
      <w:pPr>
        <w:pStyle w:val="ListParagraph"/>
        <w:numPr>
          <w:ilvl w:val="0"/>
          <w:numId w:val="10"/>
        </w:numPr>
        <w:spacing w:after="0" w:line="240" w:lineRule="auto"/>
        <w:ind w:left="2160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3EFFCA1C" wp14:editId="75F96936">
                <wp:simplePos x="0" y="0"/>
                <wp:positionH relativeFrom="column">
                  <wp:posOffset>-292100</wp:posOffset>
                </wp:positionH>
                <wp:positionV relativeFrom="paragraph">
                  <wp:posOffset>237489</wp:posOffset>
                </wp:positionV>
                <wp:extent cx="1384300" cy="0"/>
                <wp:effectExtent l="0" t="0" r="25400" b="19050"/>
                <wp:wrapNone/>
                <wp:docPr id="291" name="Straight Connector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3843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B157DF" id="Straight Connector 291" o:spid="_x0000_s1026" style="position:absolute;flip:x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23pt,18.7pt" to="86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" strokecolor="black [3213]">
                <o:lock v:ext="edit" shapetype="f"/>
              </v:line>
            </w:pict>
          </mc:Fallback>
        </mc:AlternateContent>
      </w:r>
      <w:r w:rsidR="00A17960" w:rsidRPr="00666F2E">
        <w:rPr>
          <w:rFonts w:ascii="Century Gothic" w:eastAsia="Times New Roman" w:hAnsi="Century Gothic" w:cs="Times New Roman"/>
        </w:rPr>
        <w:t>Write</w:t>
      </w:r>
      <w:r w:rsidR="001C2B6F" w:rsidRPr="00666F2E">
        <w:rPr>
          <w:rFonts w:ascii="Century Gothic" w:eastAsia="Times New Roman" w:hAnsi="Century Gothic" w:cs="Times New Roman"/>
        </w:rPr>
        <w:t xml:space="preserve"> </w:t>
      </w:r>
      <w:r w:rsidR="004D44A5">
        <w:rPr>
          <w:rFonts w:ascii="Century Gothic" w:eastAsia="StonePrint-Roman" w:hAnsi="Century Gothic" w:cs="Calibri"/>
        </w:rPr>
        <w:t xml:space="preserve">a linear </w:t>
      </w:r>
      <w:r w:rsidR="00666F2E" w:rsidRPr="00F15171">
        <w:rPr>
          <w:rFonts w:ascii="Century Gothic" w:eastAsia="StonePrint-Roman" w:hAnsi="Century Gothic" w:cs="Calibri"/>
        </w:rPr>
        <w:t>equality to represent the situation</w:t>
      </w:r>
      <w:r w:rsidR="00666F2E">
        <w:rPr>
          <w:rFonts w:ascii="Century Gothic" w:eastAsia="StonePrint-Roman" w:hAnsi="Century Gothic" w:cs="Calibri"/>
        </w:rPr>
        <w:t>.</w:t>
      </w:r>
    </w:p>
    <w:p w:rsidR="001C2B6F" w:rsidRDefault="001C2B6F" w:rsidP="008B262A">
      <w:pPr>
        <w:spacing w:after="0" w:line="240" w:lineRule="auto"/>
        <w:ind w:left="2160"/>
        <w:rPr>
          <w:rFonts w:ascii="Century Gothic" w:eastAsia="Times New Roman" w:hAnsi="Century Gothic" w:cs="Times New Roman"/>
        </w:rPr>
      </w:pPr>
    </w:p>
    <w:p w:rsidR="00666F2E" w:rsidRPr="007218E2" w:rsidRDefault="007218E2" w:rsidP="008B262A">
      <w:pPr>
        <w:spacing w:after="0" w:line="240" w:lineRule="auto"/>
        <w:ind w:left="2160"/>
        <w:rPr>
          <w:rFonts w:ascii="Century Gothic" w:eastAsia="Times New Roman" w:hAnsi="Century Gothic" w:cs="Times New Roman"/>
          <w:color w:val="FF0000"/>
          <w:sz w:val="36"/>
          <w:szCs w:val="36"/>
        </w:rPr>
      </w:pPr>
      <w:r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4.99u + 13.99n = 75</w:t>
      </w:r>
    </w:p>
    <w:p w:rsidR="00666F2E" w:rsidRPr="00A17960" w:rsidRDefault="00666F2E" w:rsidP="008B262A">
      <w:pPr>
        <w:spacing w:after="0" w:line="240" w:lineRule="auto"/>
        <w:ind w:left="2160"/>
        <w:rPr>
          <w:rFonts w:ascii="Century Gothic" w:eastAsia="Times New Roman" w:hAnsi="Century Gothic" w:cs="Times New Roman"/>
        </w:rPr>
      </w:pPr>
    </w:p>
    <w:p w:rsidR="00833111" w:rsidRPr="003A4CBA" w:rsidRDefault="00666F2E" w:rsidP="008B262A">
      <w:pPr>
        <w:pStyle w:val="ListParagraph"/>
        <w:numPr>
          <w:ilvl w:val="0"/>
          <w:numId w:val="10"/>
        </w:numPr>
        <w:spacing w:after="0" w:line="240" w:lineRule="auto"/>
        <w:ind w:left="2160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175A8A8C" wp14:editId="0781D8CE">
                <wp:simplePos x="0" y="0"/>
                <wp:positionH relativeFrom="column">
                  <wp:posOffset>-304800</wp:posOffset>
                </wp:positionH>
                <wp:positionV relativeFrom="paragraph">
                  <wp:posOffset>177165</wp:posOffset>
                </wp:positionV>
                <wp:extent cx="1416050" cy="0"/>
                <wp:effectExtent l="0" t="0" r="12700" b="19050"/>
                <wp:wrapNone/>
                <wp:docPr id="292" name="Straight Connector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416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27F4DE" id="Straight Connector 292" o:spid="_x0000_s1026" style="position:absolute;flip:x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24pt,13.95pt" to="87.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" strokecolor="black [3213]">
                <o:lock v:ext="edit" shapetype="f"/>
              </v:line>
            </w:pict>
          </mc:Fallback>
        </mc:AlternateContent>
      </w:r>
      <w:r>
        <w:rPr>
          <w:rFonts w:ascii="Century Gothic" w:eastAsia="StonePrint-Roman" w:hAnsi="Century Gothic" w:cs="Calibri"/>
        </w:rPr>
        <w:t>C</w:t>
      </w:r>
      <w:r w:rsidRPr="00F15171">
        <w:rPr>
          <w:rFonts w:ascii="Century Gothic" w:eastAsia="StonePrint-Roman" w:hAnsi="Century Gothic" w:cs="Calibri"/>
        </w:rPr>
        <w:t>an Bill by 4 used and 4 new CDs?</w:t>
      </w:r>
    </w:p>
    <w:p w:rsidR="001C2B6F" w:rsidRPr="00052D8E" w:rsidRDefault="001C2B6F" w:rsidP="001C2B6F">
      <w:pPr>
        <w:pStyle w:val="ListParagraph"/>
        <w:spacing w:after="0" w:line="240" w:lineRule="auto"/>
        <w:rPr>
          <w:rFonts w:ascii="Century Gothic" w:eastAsia="Times New Roman" w:hAnsi="Century Gothic" w:cs="Times New Roman"/>
          <w:highlight w:val="yellow"/>
        </w:rPr>
      </w:pPr>
    </w:p>
    <w:p w:rsidR="001C2B6F" w:rsidRPr="007218E2" w:rsidRDefault="007218E2" w:rsidP="007218E2">
      <w:pPr>
        <w:pStyle w:val="ListParagraph"/>
        <w:spacing w:after="0" w:line="240" w:lineRule="auto"/>
        <w:ind w:left="2880"/>
        <w:rPr>
          <w:rFonts w:ascii="Century Gothic" w:eastAsia="Times New Roman" w:hAnsi="Century Gothic" w:cs="Times New Roman"/>
          <w:color w:val="FF0000"/>
          <w:sz w:val="36"/>
          <w:szCs w:val="36"/>
        </w:rPr>
      </w:pPr>
      <w:r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No—the amount was 75.92</w:t>
      </w:r>
    </w:p>
    <w:p w:rsidR="001C2B6F" w:rsidRPr="008B0FC7" w:rsidRDefault="007218E2" w:rsidP="008B0FC7">
      <w:pPr>
        <w:spacing w:after="0" w:line="240" w:lineRule="auto"/>
        <w:rPr>
          <w:rFonts w:ascii="Century Gothic" w:eastAsia="Times New Roman" w:hAnsi="Century Gothic" w:cs="Times New Roman"/>
          <w:highlight w:val="yellow"/>
        </w:rPr>
      </w:pPr>
      <w:r>
        <w:rPr>
          <w:rFonts w:ascii="Century Gothic" w:hAnsi="Century Gothic"/>
        </w:rPr>
        <w:pict>
          <v:rect id="_x0000_i1036" style="width:511.2pt;height:3pt" o:hralign="center" o:hrstd="t" o:hrnoshade="t" o:hr="t" fillcolor="black" stroked="f"/>
        </w:pict>
      </w:r>
    </w:p>
    <w:p w:rsidR="001C2B6F" w:rsidRPr="007218E2" w:rsidRDefault="00BE6BD6" w:rsidP="007218E2">
      <w:pPr>
        <w:ind w:left="1440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7456" behindDoc="0" locked="0" layoutInCell="1" allowOverlap="1">
                <wp:simplePos x="0" y="0"/>
                <wp:positionH relativeFrom="column">
                  <wp:posOffset>-203200</wp:posOffset>
                </wp:positionH>
                <wp:positionV relativeFrom="paragraph">
                  <wp:posOffset>353059</wp:posOffset>
                </wp:positionV>
                <wp:extent cx="1060450" cy="0"/>
                <wp:effectExtent l="0" t="0" r="25400" b="19050"/>
                <wp:wrapNone/>
                <wp:docPr id="293" name="Straight Connector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0604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CEBA83" id="Straight Connector 293" o:spid="_x0000_s1026" style="position:absolute;flip:x;z-index:2517350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6pt,27.8pt" to="67.5pt,2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" strokecolor="black [3213]">
                <o:lock v:ext="edit" shapetype="f"/>
              </v:line>
            </w:pict>
          </mc:Fallback>
        </mc:AlternateContent>
      </w:r>
      <w:r w:rsidR="00F542E9">
        <w:rPr>
          <w:rFonts w:ascii="Century Gothic" w:hAnsi="Century Gothic"/>
        </w:rPr>
        <w:t>9</w:t>
      </w:r>
      <w:r w:rsidR="0065578D">
        <w:rPr>
          <w:rFonts w:ascii="Century Gothic" w:hAnsi="Century Gothic"/>
        </w:rPr>
        <w:t>.</w:t>
      </w:r>
      <w:r w:rsidR="00F3335A">
        <w:rPr>
          <w:rFonts w:ascii="Century Gothic" w:hAnsi="Century Gothic"/>
        </w:rPr>
        <w:t xml:space="preserve"> </w:t>
      </w:r>
      <w:r w:rsidR="00A52DF8" w:rsidRPr="00A52DF8">
        <w:rPr>
          <w:rFonts w:ascii="Century Gothic" w:eastAsia="Times New Roman" w:hAnsi="Century Gothic" w:cs="Times New Roman"/>
        </w:rPr>
        <w:t>A package of hot dogs cost $</w:t>
      </w:r>
      <w:r w:rsidR="00A52DF8">
        <w:rPr>
          <w:rFonts w:ascii="Century Gothic" w:eastAsia="Times New Roman" w:hAnsi="Century Gothic" w:cs="Times New Roman"/>
        </w:rPr>
        <w:t>2</w:t>
      </w:r>
      <w:r w:rsidR="00A52DF8" w:rsidRPr="00A52DF8">
        <w:rPr>
          <w:rFonts w:ascii="Century Gothic" w:eastAsia="Times New Roman" w:hAnsi="Century Gothic" w:cs="Times New Roman"/>
        </w:rPr>
        <w:t xml:space="preserve"> and a package of hamburger cost $</w:t>
      </w:r>
      <w:r w:rsidR="00A52DF8">
        <w:rPr>
          <w:rFonts w:ascii="Century Gothic" w:eastAsia="Times New Roman" w:hAnsi="Century Gothic" w:cs="Times New Roman"/>
        </w:rPr>
        <w:t>8</w:t>
      </w:r>
      <w:r w:rsidR="00A52DF8" w:rsidRPr="00A52DF8">
        <w:rPr>
          <w:rFonts w:ascii="Century Gothic" w:eastAsia="Times New Roman" w:hAnsi="Century Gothic" w:cs="Times New Roman"/>
        </w:rPr>
        <w:t xml:space="preserve">.  You bought a total of </w:t>
      </w:r>
      <w:r w:rsidR="00A52DF8">
        <w:rPr>
          <w:rFonts w:ascii="Century Gothic" w:eastAsia="Times New Roman" w:hAnsi="Century Gothic" w:cs="Times New Roman"/>
        </w:rPr>
        <w:t>11</w:t>
      </w:r>
      <w:r w:rsidR="00A52DF8" w:rsidRPr="00A52DF8">
        <w:rPr>
          <w:rFonts w:ascii="Century Gothic" w:eastAsia="Times New Roman" w:hAnsi="Century Gothic" w:cs="Times New Roman"/>
        </w:rPr>
        <w:t xml:space="preserve"> packages of meat and you spent $</w:t>
      </w:r>
      <w:r w:rsidR="00A52DF8">
        <w:rPr>
          <w:rFonts w:ascii="Century Gothic" w:eastAsia="Times New Roman" w:hAnsi="Century Gothic" w:cs="Times New Roman"/>
        </w:rPr>
        <w:t>52</w:t>
      </w:r>
      <w:r w:rsidR="00A52DF8" w:rsidRPr="00A52DF8">
        <w:rPr>
          <w:rFonts w:ascii="Century Gothic" w:eastAsia="Times New Roman" w:hAnsi="Century Gothic" w:cs="Times New Roman"/>
        </w:rPr>
        <w:t xml:space="preserve">. How many packages of </w:t>
      </w:r>
      <w:r w:rsidR="00D173D6">
        <w:rPr>
          <w:rFonts w:ascii="Century Gothic" w:eastAsia="Times New Roman" w:hAnsi="Century Gothic" w:cs="Times New Roman"/>
          <w:b/>
        </w:rPr>
        <w:t xml:space="preserve">hotdog </w:t>
      </w:r>
      <w:r w:rsidR="00A52DF8" w:rsidRPr="00A52DF8">
        <w:rPr>
          <w:rFonts w:ascii="Century Gothic" w:eastAsia="Times New Roman" w:hAnsi="Century Gothic" w:cs="Times New Roman"/>
        </w:rPr>
        <w:t>meat did you buy?</w:t>
      </w:r>
      <w:r w:rsidR="008B262A">
        <w:rPr>
          <w:rFonts w:ascii="Century Gothic" w:eastAsia="Times New Roman" w:hAnsi="Century Gothic" w:cs="Times New Roman"/>
        </w:rPr>
        <w:t xml:space="preserve"> </w:t>
      </w:r>
      <w:r w:rsidR="008B262A" w:rsidRPr="008B262A">
        <w:rPr>
          <w:rFonts w:ascii="Century Gothic" w:eastAsia="Times New Roman" w:hAnsi="Century Gothic" w:cs="Times New Roman"/>
          <w:i/>
          <w:sz w:val="16"/>
          <w:szCs w:val="16"/>
        </w:rPr>
        <w:t>Use a system to solve.</w:t>
      </w:r>
    </w:p>
    <w:p w:rsidR="00A17960" w:rsidRPr="007218E2" w:rsidRDefault="007218E2" w:rsidP="001C2B6F">
      <w:pPr>
        <w:pStyle w:val="ListParagraph"/>
        <w:spacing w:after="0" w:line="240" w:lineRule="auto"/>
        <w:rPr>
          <w:rFonts w:ascii="Century Gothic" w:eastAsia="Times New Roman" w:hAnsi="Century Gothic" w:cs="Times New Roman"/>
          <w:color w:val="FF0000"/>
          <w:sz w:val="36"/>
          <w:szCs w:val="36"/>
        </w:rPr>
      </w:pPr>
      <w:r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6</w:t>
      </w:r>
    </w:p>
    <w:p w:rsidR="00666F2E" w:rsidRPr="00F542E9" w:rsidRDefault="00666F2E" w:rsidP="00F542E9">
      <w:pPr>
        <w:spacing w:after="0" w:line="240" w:lineRule="auto"/>
        <w:rPr>
          <w:rFonts w:ascii="Century Gothic" w:eastAsia="Times New Roman" w:hAnsi="Century Gothic" w:cs="Times New Roman"/>
          <w:highlight w:val="yellow"/>
        </w:rPr>
      </w:pPr>
    </w:p>
    <w:p w:rsidR="001C2B6F" w:rsidRPr="008B0FC7" w:rsidRDefault="007218E2" w:rsidP="008B0FC7">
      <w:pPr>
        <w:spacing w:after="0" w:line="240" w:lineRule="auto"/>
        <w:rPr>
          <w:rFonts w:ascii="Century Gothic" w:eastAsia="Times New Roman" w:hAnsi="Century Gothic" w:cs="Times New Roman"/>
          <w:highlight w:val="yellow"/>
        </w:rPr>
      </w:pPr>
      <w:r>
        <w:rPr>
          <w:rFonts w:ascii="Century Gothic" w:hAnsi="Century Gothic"/>
        </w:rPr>
        <w:pict>
          <v:rect id="_x0000_i1037" style="width:511.2pt;height:3pt" o:hralign="center" o:hrstd="t" o:hrnoshade="t" o:hr="t" fillcolor="black" stroked="f"/>
        </w:pict>
      </w:r>
    </w:p>
    <w:p w:rsidR="00F35CD7" w:rsidRDefault="00BE6BD6" w:rsidP="00861C82">
      <w:pPr>
        <w:pStyle w:val="ListParagraph"/>
        <w:autoSpaceDE w:val="0"/>
        <w:autoSpaceDN w:val="0"/>
        <w:adjustRightInd w:val="0"/>
        <w:ind w:left="1800"/>
        <w:rPr>
          <w:rFonts w:ascii="Century Gothic" w:hAnsi="Century Gothic"/>
          <w:i/>
          <w:sz w:val="16"/>
          <w:szCs w:val="16"/>
        </w:rPr>
      </w:pPr>
      <w:r>
        <w:rPr>
          <w:rFonts w:ascii="Century Gothic" w:eastAsia="Times New Roman" w:hAnsi="Century Gothic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>
                <wp:simplePos x="0" y="0"/>
                <wp:positionH relativeFrom="column">
                  <wp:posOffset>-139700</wp:posOffset>
                </wp:positionH>
                <wp:positionV relativeFrom="paragraph">
                  <wp:posOffset>334009</wp:posOffset>
                </wp:positionV>
                <wp:extent cx="1060450" cy="0"/>
                <wp:effectExtent l="0" t="0" r="25400" b="19050"/>
                <wp:wrapNone/>
                <wp:docPr id="294" name="Straight Connector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0604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BF60FF6" id="Straight Connector 294" o:spid="_x0000_s1026" style="position:absolute;flip:x;z-index:2517370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1pt,26.3pt" to="72.5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" strokecolor="black [3213]">
                <o:lock v:ext="edit" shapetype="f"/>
              </v:line>
            </w:pict>
          </mc:Fallback>
        </mc:AlternateContent>
      </w:r>
      <w:r w:rsidR="00F542E9">
        <w:rPr>
          <w:rFonts w:ascii="Century Gothic" w:hAnsi="Century Gothic"/>
        </w:rPr>
        <w:t>10</w:t>
      </w:r>
      <w:r w:rsidR="0065578D">
        <w:rPr>
          <w:rFonts w:ascii="Century Gothic" w:hAnsi="Century Gothic"/>
        </w:rPr>
        <w:t>.</w:t>
      </w:r>
      <w:r w:rsidR="00A17960">
        <w:rPr>
          <w:rFonts w:ascii="Century Gothic" w:hAnsi="Century Gothic"/>
        </w:rPr>
        <w:t xml:space="preserve"> </w:t>
      </w:r>
      <w:r w:rsidR="00861C82" w:rsidRPr="00143E9A">
        <w:rPr>
          <w:rFonts w:ascii="Century Gothic" w:eastAsia="StonePrint-Roman" w:hAnsi="Century Gothic" w:cs="Calibri"/>
        </w:rPr>
        <w:t xml:space="preserve">A store sold 32 pairs of jeans for a total of $1050.  Brand A sold for $30 per pair and Brand B sold for $35 per pair.  How many of </w:t>
      </w:r>
      <w:r w:rsidR="00861C82" w:rsidRPr="00861C82">
        <w:rPr>
          <w:rFonts w:ascii="Century Gothic" w:eastAsia="StonePrint-Roman" w:hAnsi="Century Gothic" w:cs="Calibri"/>
          <w:b/>
        </w:rPr>
        <w:t>Brand A</w:t>
      </w:r>
      <w:r w:rsidR="00861C82" w:rsidRPr="00143E9A">
        <w:rPr>
          <w:rFonts w:ascii="Century Gothic" w:eastAsia="StonePrint-Roman" w:hAnsi="Century Gothic" w:cs="Calibri"/>
        </w:rPr>
        <w:t xml:space="preserve"> were sold?</w:t>
      </w:r>
      <w:r w:rsidR="00861C82">
        <w:rPr>
          <w:rFonts w:ascii="Century Gothic" w:eastAsia="StonePrint-Roman" w:hAnsi="Century Gothic" w:cs="Calibri"/>
        </w:rPr>
        <w:t xml:space="preserve">  </w:t>
      </w:r>
      <w:r w:rsidR="008B262A" w:rsidRPr="008B262A">
        <w:rPr>
          <w:rFonts w:ascii="Century Gothic" w:hAnsi="Century Gothic"/>
          <w:i/>
          <w:sz w:val="16"/>
          <w:szCs w:val="16"/>
        </w:rPr>
        <w:t>Use a system to solve.</w:t>
      </w:r>
    </w:p>
    <w:p w:rsidR="007218E2" w:rsidRDefault="007218E2" w:rsidP="00861C82">
      <w:pPr>
        <w:pStyle w:val="ListParagraph"/>
        <w:autoSpaceDE w:val="0"/>
        <w:autoSpaceDN w:val="0"/>
        <w:adjustRightInd w:val="0"/>
        <w:ind w:left="1800"/>
        <w:rPr>
          <w:rFonts w:ascii="Century Gothic" w:eastAsia="StonePrint-Roman" w:hAnsi="Century Gothic" w:cs="Calibri"/>
        </w:rPr>
      </w:pPr>
    </w:p>
    <w:p w:rsidR="007218E2" w:rsidRPr="007218E2" w:rsidRDefault="007218E2" w:rsidP="00861C82">
      <w:pPr>
        <w:pStyle w:val="ListParagraph"/>
        <w:autoSpaceDE w:val="0"/>
        <w:autoSpaceDN w:val="0"/>
        <w:adjustRightInd w:val="0"/>
        <w:ind w:left="1800"/>
        <w:rPr>
          <w:rFonts w:ascii="Century Gothic" w:eastAsia="StonePrint-Roman" w:hAnsi="Century Gothic" w:cs="Calibri"/>
          <w:color w:val="FF0000"/>
          <w:sz w:val="36"/>
          <w:szCs w:val="36"/>
        </w:rPr>
      </w:pPr>
      <w:r w:rsidRPr="007218E2">
        <w:rPr>
          <w:rFonts w:ascii="Century Gothic" w:eastAsia="StonePrint-Roman" w:hAnsi="Century Gothic" w:cs="Calibri"/>
          <w:color w:val="FF0000"/>
          <w:sz w:val="36"/>
          <w:szCs w:val="36"/>
        </w:rPr>
        <w:t>14</w:t>
      </w:r>
    </w:p>
    <w:p w:rsidR="00F542E9" w:rsidRDefault="00F542E9" w:rsidP="00F35CD7">
      <w:pPr>
        <w:rPr>
          <w:rFonts w:ascii="Century Gothic" w:eastAsia="Times New Roman" w:hAnsi="Century Gothic" w:cs="Times New Roman"/>
        </w:rPr>
      </w:pPr>
    </w:p>
    <w:p w:rsidR="00A20C86" w:rsidRPr="00007E5D" w:rsidRDefault="007218E2" w:rsidP="00A76CD2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3pt" o:hralign="center" o:hrstd="t" o:hrnoshade="t" o:hr="t" fillcolor="black" stroked="f"/>
        </w:pict>
      </w:r>
      <w:r w:rsidR="00A20C86" w:rsidRPr="00007E5D">
        <w:rPr>
          <w:rFonts w:ascii="Century Gothic" w:hAnsi="Century Gothic"/>
        </w:rPr>
        <w:tab/>
      </w:r>
      <w:r w:rsidR="00A20C86" w:rsidRPr="00007E5D">
        <w:rPr>
          <w:rFonts w:ascii="Century Gothic" w:hAnsi="Century Gothic"/>
        </w:rPr>
        <w:tab/>
      </w:r>
      <w:r w:rsidR="00A20C86" w:rsidRPr="00007E5D">
        <w:rPr>
          <w:rFonts w:ascii="Century Gothic" w:hAnsi="Century Gothic"/>
        </w:rPr>
        <w:tab/>
      </w:r>
      <w:r w:rsidR="00A20C86" w:rsidRPr="00007E5D">
        <w:rPr>
          <w:rFonts w:ascii="Century Gothic" w:hAnsi="Century Gothic"/>
        </w:rPr>
        <w:tab/>
      </w:r>
      <w:r w:rsidR="0000489A">
        <w:rPr>
          <w:rFonts w:ascii="Century Gothic" w:hAnsi="Century Gothic"/>
        </w:rPr>
        <w:t xml:space="preserve">     </w:t>
      </w:r>
    </w:p>
    <w:p w:rsidR="00A20C86" w:rsidRPr="00F542E9" w:rsidRDefault="00702E00" w:rsidP="00F542E9">
      <w:pPr>
        <w:pStyle w:val="ListParagraph"/>
        <w:numPr>
          <w:ilvl w:val="0"/>
          <w:numId w:val="37"/>
        </w:numPr>
        <w:tabs>
          <w:tab w:val="left" w:pos="1530"/>
        </w:tabs>
        <w:spacing w:after="0" w:line="240" w:lineRule="auto"/>
        <w:rPr>
          <w:rFonts w:ascii="Century Gothic" w:eastAsia="Times New Roman" w:hAnsi="Century Gothic" w:cs="Times New Roman"/>
        </w:rPr>
      </w:pPr>
      <w:r w:rsidRPr="00F542E9">
        <w:rPr>
          <w:rFonts w:ascii="Century Gothic" w:eastAsia="Calibri" w:hAnsi="Century Gothic" w:cs="Times New Roman"/>
        </w:rPr>
        <w:t>Is the</w:t>
      </w:r>
      <w:r w:rsidR="00A20C86" w:rsidRPr="00F542E9">
        <w:rPr>
          <w:rFonts w:ascii="Century Gothic" w:eastAsia="Calibri" w:hAnsi="Century Gothic" w:cs="Times New Roman"/>
        </w:rPr>
        <w:t xml:space="preserve"> ordered pair (</w:t>
      </w:r>
      <w:r w:rsidR="00052D8E" w:rsidRPr="00F542E9">
        <w:rPr>
          <w:rFonts w:ascii="Century Gothic" w:eastAsia="Calibri" w:hAnsi="Century Gothic" w:cs="Times New Roman"/>
        </w:rPr>
        <w:t>5</w:t>
      </w:r>
      <w:r w:rsidR="00A20C86" w:rsidRPr="00F542E9">
        <w:rPr>
          <w:rFonts w:ascii="Century Gothic" w:eastAsia="Calibri" w:hAnsi="Century Gothic" w:cs="Times New Roman"/>
        </w:rPr>
        <w:t>,</w:t>
      </w:r>
      <w:r w:rsidR="00EE0339" w:rsidRPr="00F542E9">
        <w:rPr>
          <w:rFonts w:ascii="Century Gothic" w:eastAsia="Calibri" w:hAnsi="Century Gothic" w:cs="Times New Roman"/>
        </w:rPr>
        <w:t xml:space="preserve"> </w:t>
      </w:r>
      <w:r w:rsidR="00052D8E" w:rsidRPr="00F542E9">
        <w:rPr>
          <w:rFonts w:ascii="Century Gothic" w:eastAsia="Calibri" w:hAnsi="Century Gothic" w:cs="Times New Roman"/>
        </w:rPr>
        <w:t>9</w:t>
      </w:r>
      <w:r w:rsidRPr="00F542E9">
        <w:rPr>
          <w:rFonts w:ascii="Century Gothic" w:eastAsia="Calibri" w:hAnsi="Century Gothic" w:cs="Times New Roman"/>
        </w:rPr>
        <w:t>)</w:t>
      </w:r>
      <w:r w:rsidR="00132665" w:rsidRPr="00F542E9">
        <w:rPr>
          <w:rFonts w:ascii="Century Gothic" w:eastAsia="Calibri" w:hAnsi="Century Gothic" w:cs="Times New Roman"/>
        </w:rPr>
        <w:t xml:space="preserve"> a solution to the following </w:t>
      </w:r>
      <w:r w:rsidR="00A20C86" w:rsidRPr="00F542E9">
        <w:rPr>
          <w:rFonts w:ascii="Century Gothic" w:eastAsia="Calibri" w:hAnsi="Century Gothic" w:cs="Times New Roman"/>
        </w:rPr>
        <w:t>linear system?</w:t>
      </w:r>
    </w:p>
    <w:p w:rsidR="008849E6" w:rsidRDefault="008849E6" w:rsidP="00132665">
      <w:pPr>
        <w:pStyle w:val="ListParagraph"/>
        <w:ind w:left="1080"/>
        <w:rPr>
          <w:rFonts w:ascii="Century Gothic" w:hAnsi="Century Gothic" w:cs="Arial"/>
          <w:position w:val="-30"/>
          <w:sz w:val="24"/>
          <w:szCs w:val="24"/>
        </w:rPr>
        <w:sectPr w:rsidR="008849E6" w:rsidSect="008B262A">
          <w:type w:val="continuous"/>
          <w:pgSz w:w="12240" w:h="15840"/>
          <w:pgMar w:top="600" w:right="720" w:bottom="720" w:left="720" w:header="540" w:footer="720" w:gutter="0"/>
          <w:cols w:space="720"/>
          <w:titlePg/>
          <w:docGrid w:linePitch="360"/>
        </w:sectPr>
      </w:pPr>
    </w:p>
    <w:p w:rsidR="008849E6" w:rsidRPr="00132665" w:rsidRDefault="00052D8E" w:rsidP="00132665">
      <w:pPr>
        <w:spacing w:after="0" w:line="240" w:lineRule="auto"/>
        <w:ind w:left="720"/>
        <w:rPr>
          <w:rFonts w:ascii="Century Gothic" w:eastAsia="Calibri" w:hAnsi="Century Gothic" w:cs="Times New Roman"/>
        </w:rPr>
      </w:pPr>
      <w:r w:rsidRPr="00007E5D">
        <w:object w:dxaOrig="1280" w:dyaOrig="680">
          <v:shape id="_x0000_i1039" type="#_x0000_t75" style="width:64.8pt;height:36pt" o:ole="">
            <v:imagedata r:id="rId19" o:title=""/>
          </v:shape>
          <o:OLEObject Type="Embed" ProgID="Equation.DSMT4" ShapeID="_x0000_i1039" DrawAspect="Content" ObjectID="_1538389087" r:id="rId20"/>
        </w:object>
      </w:r>
    </w:p>
    <w:p w:rsidR="005938E6" w:rsidRDefault="005938E6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5938E6" w:rsidRDefault="005938E6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7218E2" w:rsidRDefault="007218E2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7218E2" w:rsidRDefault="007218E2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7218E2" w:rsidRDefault="007218E2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7218E2" w:rsidRDefault="007218E2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5938E6" w:rsidRDefault="005938E6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5938E6" w:rsidRDefault="005938E6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F542E9" w:rsidRPr="007218E2" w:rsidRDefault="007218E2" w:rsidP="005938E6">
      <w:pPr>
        <w:spacing w:after="0" w:line="240" w:lineRule="auto"/>
        <w:rPr>
          <w:rFonts w:ascii="Century Gothic" w:eastAsia="Calibri" w:hAnsi="Century Gothic" w:cs="Times New Roman"/>
          <w:color w:val="FF0000"/>
          <w:sz w:val="24"/>
          <w:szCs w:val="24"/>
        </w:rPr>
      </w:pPr>
      <w:r w:rsidRPr="007218E2">
        <w:rPr>
          <w:rFonts w:ascii="Century Gothic" w:eastAsia="Calibri" w:hAnsi="Century Gothic" w:cs="Times New Roman"/>
          <w:color w:val="FF0000"/>
          <w:sz w:val="24"/>
          <w:szCs w:val="24"/>
        </w:rPr>
        <w:t>No, because it does not work for both equations.</w:t>
      </w:r>
    </w:p>
    <w:p w:rsidR="00F542E9" w:rsidRDefault="00F542E9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F542E9" w:rsidRDefault="00F542E9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F542E9" w:rsidRDefault="00F542E9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F542E9" w:rsidRDefault="00F542E9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5938E6" w:rsidRDefault="005938E6" w:rsidP="005938E6">
      <w:pPr>
        <w:spacing w:after="0" w:line="240" w:lineRule="auto"/>
        <w:rPr>
          <w:rFonts w:ascii="Century Gothic" w:eastAsia="Calibri" w:hAnsi="Century Gothic" w:cs="Times New Roman"/>
        </w:rPr>
      </w:pPr>
    </w:p>
    <w:p w:rsidR="005938E6" w:rsidRPr="005938E6" w:rsidRDefault="005938E6" w:rsidP="005938E6">
      <w:pPr>
        <w:spacing w:after="0" w:line="240" w:lineRule="auto"/>
        <w:rPr>
          <w:rFonts w:ascii="Century Gothic" w:eastAsia="Calibri" w:hAnsi="Century Gothic" w:cs="Times New Roman"/>
        </w:rPr>
        <w:sectPr w:rsidR="005938E6" w:rsidRPr="005938E6" w:rsidSect="008B262A">
          <w:type w:val="continuous"/>
          <w:pgSz w:w="12240" w:h="15840"/>
          <w:pgMar w:top="600" w:right="720" w:bottom="720" w:left="720" w:header="540" w:footer="720" w:gutter="0"/>
          <w:cols w:num="4" w:space="720"/>
          <w:docGrid w:linePitch="360"/>
        </w:sectPr>
      </w:pPr>
    </w:p>
    <w:p w:rsidR="00F542E9" w:rsidRDefault="00F542E9" w:rsidP="008B0FC7">
      <w:pPr>
        <w:spacing w:after="0" w:line="240" w:lineRule="auto"/>
        <w:ind w:firstLine="540"/>
        <w:rPr>
          <w:rFonts w:ascii="Century Gothic" w:hAnsi="Century Gothic"/>
        </w:rPr>
      </w:pPr>
      <w:bookmarkStart w:id="0" w:name="_GoBack"/>
      <w:bookmarkEnd w:id="0"/>
    </w:p>
    <w:p w:rsidR="00A20C86" w:rsidRPr="00F542E9" w:rsidRDefault="00A20C86" w:rsidP="00F542E9">
      <w:pPr>
        <w:pStyle w:val="ListParagraph"/>
        <w:numPr>
          <w:ilvl w:val="0"/>
          <w:numId w:val="37"/>
        </w:numPr>
        <w:spacing w:after="0" w:line="240" w:lineRule="auto"/>
        <w:rPr>
          <w:rFonts w:ascii="Century Gothic" w:eastAsia="Times New Roman" w:hAnsi="Century Gothic" w:cs="Times New Roman"/>
        </w:rPr>
      </w:pPr>
      <w:r w:rsidRPr="00F542E9">
        <w:rPr>
          <w:rFonts w:ascii="Century Gothic" w:eastAsia="Times New Roman" w:hAnsi="Century Gothic" w:cs="Times New Roman"/>
        </w:rPr>
        <w:lastRenderedPageBreak/>
        <w:t>What is the solution</w:t>
      </w:r>
      <w:r w:rsidR="00132665" w:rsidRPr="00F542E9">
        <w:rPr>
          <w:rFonts w:ascii="Century Gothic" w:eastAsia="Times New Roman" w:hAnsi="Century Gothic" w:cs="Times New Roman"/>
        </w:rPr>
        <w:t>s</w:t>
      </w:r>
      <w:r w:rsidRPr="00F542E9">
        <w:rPr>
          <w:rFonts w:ascii="Century Gothic" w:eastAsia="Times New Roman" w:hAnsi="Century Gothic" w:cs="Times New Roman"/>
        </w:rPr>
        <w:t xml:space="preserve"> of the following linear system?</w:t>
      </w:r>
      <w:r w:rsidR="008849E6" w:rsidRPr="00F542E9">
        <w:rPr>
          <w:rFonts w:ascii="Century Gothic" w:hAnsi="Century Gothic" w:cs="Arial"/>
          <w:position w:val="-30"/>
          <w:sz w:val="24"/>
          <w:szCs w:val="24"/>
        </w:rPr>
        <w:t xml:space="preserve"> </w:t>
      </w:r>
      <w:r w:rsidR="00D71CFE" w:rsidRPr="002A5F33">
        <w:rPr>
          <w:position w:val="-28"/>
        </w:rPr>
        <w:object w:dxaOrig="1280" w:dyaOrig="680">
          <v:shape id="_x0000_i1041" type="#_x0000_t75" style="width:64.8pt;height:36pt" o:ole="">
            <v:imagedata r:id="rId21" o:title=""/>
          </v:shape>
          <o:OLEObject Type="Embed" ProgID="Equation.DSMT4" ShapeID="_x0000_i1041" DrawAspect="Content" ObjectID="_1538389088" r:id="rId22"/>
        </w:object>
      </w:r>
    </w:p>
    <w:p w:rsidR="00F542E9" w:rsidRPr="007218E2" w:rsidRDefault="007218E2" w:rsidP="007218E2">
      <w:pPr>
        <w:ind w:left="2160"/>
        <w:rPr>
          <w:rFonts w:ascii="Century Gothic" w:eastAsia="Times New Roman" w:hAnsi="Century Gothic" w:cs="Times New Roman"/>
          <w:color w:val="FF0000"/>
          <w:sz w:val="36"/>
          <w:szCs w:val="36"/>
        </w:rPr>
      </w:pPr>
      <w:r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(2</w:t>
      </w:r>
      <w:proofErr w:type="gramStart"/>
      <w:r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,5</w:t>
      </w:r>
      <w:proofErr w:type="gramEnd"/>
      <w:r w:rsidRPr="007218E2">
        <w:rPr>
          <w:rFonts w:ascii="Century Gothic" w:eastAsia="Times New Roman" w:hAnsi="Century Gothic" w:cs="Times New Roman"/>
          <w:color w:val="FF0000"/>
          <w:sz w:val="36"/>
          <w:szCs w:val="36"/>
        </w:rPr>
        <w:t>)</w:t>
      </w:r>
    </w:p>
    <w:p w:rsidR="0000489A" w:rsidRDefault="007218E2" w:rsidP="008B0FC7">
      <w:pPr>
        <w:spacing w:after="0"/>
        <w:ind w:firstLine="54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3" style="width:511.2pt;height:3pt" o:hralign="center" o:hrstd="t" o:hrnoshade="t" o:hr="t" fillcolor="black" stroked="f"/>
        </w:pict>
      </w:r>
    </w:p>
    <w:p w:rsidR="0000489A" w:rsidRPr="00A17960" w:rsidRDefault="00A17960" w:rsidP="00F542E9">
      <w:pPr>
        <w:pStyle w:val="ListParagraph"/>
        <w:numPr>
          <w:ilvl w:val="0"/>
          <w:numId w:val="37"/>
        </w:numPr>
        <w:ind w:hanging="450"/>
        <w:rPr>
          <w:rFonts w:ascii="Century Gothic" w:hAnsi="Century Gothic"/>
        </w:rPr>
      </w:pPr>
      <w:r w:rsidRPr="00A17960">
        <w:rPr>
          <w:rFonts w:ascii="Century Gothic" w:hAnsi="Century Gothic"/>
        </w:rPr>
        <w:t>You are taking a test worth 10</w:t>
      </w:r>
      <w:r>
        <w:rPr>
          <w:rFonts w:ascii="Century Gothic" w:hAnsi="Century Gothic"/>
        </w:rPr>
        <w:t>0 points. There are a total of 3</w:t>
      </w:r>
      <w:r w:rsidR="00A57AF9">
        <w:rPr>
          <w:rFonts w:ascii="Century Gothic" w:hAnsi="Century Gothic"/>
        </w:rPr>
        <w:t>2</w:t>
      </w:r>
      <w:r w:rsidR="00C573C6" w:rsidRPr="00A17960">
        <w:rPr>
          <w:rFonts w:ascii="Century Gothic" w:hAnsi="Century Gothic"/>
        </w:rPr>
        <w:t xml:space="preserve"> </w:t>
      </w:r>
      <w:r w:rsidR="00A57AF9">
        <w:rPr>
          <w:rFonts w:ascii="Century Gothic" w:hAnsi="Century Gothic"/>
        </w:rPr>
        <w:t xml:space="preserve">total questions consisting of </w:t>
      </w:r>
      <w:r w:rsidR="00C573C6" w:rsidRPr="00A17960">
        <w:rPr>
          <w:rFonts w:ascii="Century Gothic" w:hAnsi="Century Gothic"/>
        </w:rPr>
        <w:t>five-point questions and tw</w:t>
      </w:r>
      <w:r w:rsidR="001A1AEB">
        <w:rPr>
          <w:rFonts w:ascii="Century Gothic" w:hAnsi="Century Gothic"/>
        </w:rPr>
        <w:t xml:space="preserve">o-point questions. How many </w:t>
      </w:r>
      <w:r w:rsidR="001A1AEB" w:rsidRPr="001A1AEB">
        <w:rPr>
          <w:rFonts w:ascii="Century Gothic" w:hAnsi="Century Gothic"/>
          <w:b/>
        </w:rPr>
        <w:t>two</w:t>
      </w:r>
      <w:r w:rsidR="00C573C6" w:rsidRPr="001A1AEB">
        <w:rPr>
          <w:rFonts w:ascii="Century Gothic" w:hAnsi="Century Gothic"/>
          <w:b/>
        </w:rPr>
        <w:t>-point</w:t>
      </w:r>
      <w:r w:rsidR="007218E2">
        <w:rPr>
          <w:rFonts w:ascii="Century Gothic" w:hAnsi="Century Gothic"/>
        </w:rPr>
        <w:t xml:space="preserve"> questions are on the test</w:t>
      </w:r>
    </w:p>
    <w:p w:rsidR="00A57AF9" w:rsidRPr="007218E2" w:rsidRDefault="007218E2" w:rsidP="007218E2">
      <w:pPr>
        <w:ind w:left="2880" w:firstLine="720"/>
        <w:rPr>
          <w:rFonts w:ascii="Century Gothic" w:hAnsi="Century Gothic"/>
          <w:color w:val="FF0000"/>
          <w:sz w:val="40"/>
          <w:szCs w:val="40"/>
        </w:rPr>
        <w:sectPr w:rsidR="00A57AF9" w:rsidRPr="007218E2" w:rsidSect="000B463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7218E2">
        <w:rPr>
          <w:rFonts w:ascii="Century Gothic" w:hAnsi="Century Gothic"/>
          <w:color w:val="FF0000"/>
          <w:sz w:val="40"/>
          <w:szCs w:val="40"/>
        </w:rPr>
        <w:t>20</w:t>
      </w:r>
    </w:p>
    <w:p w:rsidR="005766AC" w:rsidRDefault="007218E2" w:rsidP="009B34C8">
      <w:pPr>
        <w:spacing w:after="0" w:line="240" w:lineRule="auto"/>
      </w:pPr>
      <w:r>
        <w:rPr>
          <w:rFonts w:ascii="Century Gothic" w:hAnsi="Century Gothic"/>
        </w:rPr>
        <w:pict>
          <v:rect id="_x0000_i1044" style="width:511.2pt;height:3pt" o:hralign="center" o:hrstd="t" o:hrnoshade="t" o:hr="t" fillcolor="black" stroked="f"/>
        </w:pict>
      </w:r>
    </w:p>
    <w:tbl>
      <w:tblPr>
        <w:tblpPr w:leftFromText="180" w:rightFromText="180" w:vertAnchor="text" w:horzAnchor="page" w:tblpX="1591" w:tblpY="364"/>
        <w:tblW w:w="53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83"/>
        <w:gridCol w:w="2684"/>
      </w:tblGrid>
      <w:tr w:rsidR="00702E00" w:rsidRPr="00210708" w:rsidTr="000B7E9A">
        <w:trPr>
          <w:trHeight w:val="184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210708" w:rsidRDefault="00702E00" w:rsidP="00702E00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210708">
              <w:rPr>
                <w:rFonts w:ascii="Century Gothic" w:hAnsi="Century Gothic"/>
                <w:b/>
              </w:rPr>
              <w:t>Equation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210708" w:rsidRDefault="00702E00" w:rsidP="00702E00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210708">
              <w:rPr>
                <w:rFonts w:ascii="Century Gothic" w:hAnsi="Century Gothic"/>
                <w:b/>
              </w:rPr>
              <w:t>Steps</w:t>
            </w:r>
          </w:p>
        </w:tc>
      </w:tr>
      <w:tr w:rsidR="00702E00" w:rsidRPr="00210708" w:rsidTr="000B7E9A">
        <w:trPr>
          <w:trHeight w:val="363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02E00" w:rsidRDefault="00702E00" w:rsidP="00702E00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+3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76</m:t>
                </m:r>
              </m:oMath>
            </m:oMathPara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02E00" w:rsidRDefault="00702E00" w:rsidP="00702E00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  <w:r w:rsidRPr="00702E00">
              <w:rPr>
                <w:rFonts w:ascii="Century Gothic" w:hAnsi="Century Gothic"/>
                <w:sz w:val="24"/>
                <w:szCs w:val="24"/>
              </w:rPr>
              <w:t>Original Equation</w:t>
            </w:r>
          </w:p>
        </w:tc>
      </w:tr>
      <w:tr w:rsidR="00702E00" w:rsidRPr="00210708" w:rsidTr="000B7E9A">
        <w:trPr>
          <w:trHeight w:val="385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02E00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8x + 60 = 76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02E00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Distributive Property</w:t>
            </w:r>
          </w:p>
        </w:tc>
      </w:tr>
      <w:tr w:rsidR="00702E00" w:rsidRPr="00210708" w:rsidTr="000B7E9A">
        <w:trPr>
          <w:trHeight w:val="459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02E00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8x = 16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02E00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 xml:space="preserve">Subtraction Prop of </w:t>
            </w:r>
            <w:proofErr w:type="spellStart"/>
            <w:r w:rsidRPr="007218E2">
              <w:rPr>
                <w:rFonts w:ascii="Century Gothic" w:hAnsi="Century Gothic"/>
                <w:color w:val="FF0000"/>
              </w:rPr>
              <w:t>Eq</w:t>
            </w:r>
            <w:proofErr w:type="spellEnd"/>
          </w:p>
        </w:tc>
      </w:tr>
      <w:tr w:rsidR="00702E00" w:rsidRPr="00210708" w:rsidTr="000B7E9A">
        <w:trPr>
          <w:trHeight w:val="406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218E2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X=2</w:t>
            </w:r>
          </w:p>
        </w:tc>
        <w:tc>
          <w:tcPr>
            <w:tcW w:w="2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02E00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 xml:space="preserve">Division Prop of </w:t>
            </w:r>
            <w:proofErr w:type="spellStart"/>
            <w:r w:rsidRPr="007218E2">
              <w:rPr>
                <w:rFonts w:ascii="Century Gothic" w:hAnsi="Century Gothic"/>
                <w:color w:val="FF0000"/>
              </w:rPr>
              <w:t>Eq</w:t>
            </w:r>
            <w:proofErr w:type="spellEnd"/>
          </w:p>
        </w:tc>
      </w:tr>
    </w:tbl>
    <w:p w:rsidR="005766AC" w:rsidRPr="000B7E9A" w:rsidRDefault="005766AC" w:rsidP="00F542E9">
      <w:pPr>
        <w:pStyle w:val="ListParagraph"/>
        <w:numPr>
          <w:ilvl w:val="0"/>
          <w:numId w:val="37"/>
        </w:numPr>
        <w:spacing w:line="240" w:lineRule="auto"/>
        <w:rPr>
          <w:rFonts w:ascii="Century Gothic" w:eastAsia="Calibri" w:hAnsi="Century Gothic" w:cs="Calibri"/>
          <w:b/>
        </w:rPr>
      </w:pPr>
      <w:r w:rsidRPr="000B7E9A">
        <w:rPr>
          <w:rFonts w:ascii="Century Gothic" w:eastAsia="Calibri" w:hAnsi="Century Gothic" w:cs="Calibri"/>
          <w:b/>
        </w:rPr>
        <w:t>Write the reason for each step in solving the equation.</w:t>
      </w:r>
      <w:r w:rsidRPr="000B7E9A">
        <w:rPr>
          <w:rFonts w:ascii="Century Gothic" w:eastAsia="Calibri" w:hAnsi="Century Gothic" w:cs="Calibri"/>
          <w:b/>
        </w:rPr>
        <w:tab/>
      </w:r>
      <w:r w:rsidRPr="000B7E9A">
        <w:rPr>
          <w:rFonts w:ascii="Century Gothic" w:eastAsia="Calibri" w:hAnsi="Century Gothic" w:cs="Calibri"/>
          <w:b/>
        </w:rPr>
        <w:tab/>
      </w:r>
      <w:r w:rsidRPr="000B7E9A">
        <w:rPr>
          <w:rFonts w:ascii="Century Gothic" w:eastAsia="Calibri" w:hAnsi="Century Gothic" w:cs="Calibri"/>
          <w:b/>
        </w:rPr>
        <w:tab/>
        <w:t xml:space="preserve">             </w:t>
      </w:r>
      <w:r w:rsidRPr="000B7E9A">
        <w:rPr>
          <w:rFonts w:ascii="Century Gothic" w:eastAsia="Calibri" w:hAnsi="Century Gothic" w:cs="Calibri"/>
          <w:b/>
        </w:rPr>
        <w:tab/>
      </w:r>
    </w:p>
    <w:p w:rsidR="00F25A95" w:rsidRDefault="00F25A95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4D040E" w:rsidRDefault="004D040E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4D040E" w:rsidRDefault="004D040E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4D040E" w:rsidRDefault="004D040E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4D040E" w:rsidRDefault="004D040E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7E9A" w:rsidRDefault="000B7E9A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0B7E9A" w:rsidRDefault="000B7E9A" w:rsidP="005766A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4D040E" w:rsidRDefault="007218E2" w:rsidP="005766AC">
      <w:p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Calibri"/>
          <w:b/>
        </w:rPr>
      </w:pPr>
      <w:r>
        <w:rPr>
          <w:rFonts w:ascii="Century Gothic" w:hAnsi="Century Gothic"/>
        </w:rPr>
        <w:pict>
          <v:rect id="_x0000_i1045" style="width:540pt;height:3pt" o:hralign="center" o:hrstd="t" o:hrnoshade="t" o:hr="t" fillcolor="black" stroked="f"/>
        </w:pict>
      </w:r>
    </w:p>
    <w:p w:rsidR="004D040E" w:rsidRDefault="00702E00" w:rsidP="00F542E9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Calibri"/>
          <w:b/>
        </w:rPr>
      </w:pPr>
      <w:r w:rsidRPr="00731690">
        <w:rPr>
          <w:rFonts w:ascii="Century Gothic" w:eastAsia="Calibri" w:hAnsi="Century Gothic" w:cs="Calibri"/>
          <w:b/>
        </w:rPr>
        <w:t>Write the reason for each step in solving the equation</w:t>
      </w:r>
    </w:p>
    <w:tbl>
      <w:tblPr>
        <w:tblW w:w="5411" w:type="dxa"/>
        <w:tblInd w:w="8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705"/>
        <w:gridCol w:w="2706"/>
      </w:tblGrid>
      <w:tr w:rsidR="00702E00" w:rsidRPr="00210708" w:rsidTr="00666F2E">
        <w:trPr>
          <w:trHeight w:val="192"/>
        </w:trPr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210708" w:rsidRDefault="00702E00" w:rsidP="003B3867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210708">
              <w:rPr>
                <w:rFonts w:ascii="Century Gothic" w:hAnsi="Century Gothic"/>
                <w:b/>
              </w:rPr>
              <w:t>Equation</w:t>
            </w:r>
          </w:p>
        </w:tc>
        <w:tc>
          <w:tcPr>
            <w:tcW w:w="2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210708" w:rsidRDefault="00702E00" w:rsidP="003B3867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210708">
              <w:rPr>
                <w:rFonts w:ascii="Century Gothic" w:hAnsi="Century Gothic"/>
                <w:b/>
              </w:rPr>
              <w:t>Steps</w:t>
            </w:r>
          </w:p>
        </w:tc>
      </w:tr>
      <w:tr w:rsidR="00702E00" w:rsidRPr="00210708" w:rsidTr="00666F2E">
        <w:trPr>
          <w:trHeight w:val="379"/>
        </w:trPr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210708" w:rsidRDefault="00702E00" w:rsidP="003B3867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210708">
              <w:rPr>
                <w:rFonts w:ascii="Century Gothic" w:hAnsi="Century Gothic"/>
              </w:rPr>
              <w:t>4x + 3x – 9 = 54</w:t>
            </w:r>
          </w:p>
        </w:tc>
        <w:tc>
          <w:tcPr>
            <w:tcW w:w="2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210708" w:rsidRDefault="00702E00" w:rsidP="003B3867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</w:rPr>
            </w:pPr>
            <w:r w:rsidRPr="00210708">
              <w:rPr>
                <w:rFonts w:ascii="Century Gothic" w:hAnsi="Century Gothic"/>
              </w:rPr>
              <w:t>Original Equation</w:t>
            </w:r>
          </w:p>
        </w:tc>
      </w:tr>
      <w:tr w:rsidR="00702E00" w:rsidRPr="00210708" w:rsidTr="00666F2E">
        <w:trPr>
          <w:trHeight w:val="402"/>
        </w:trPr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3B3867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7x-9-54</w:t>
            </w:r>
          </w:p>
        </w:tc>
        <w:tc>
          <w:tcPr>
            <w:tcW w:w="2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3B3867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Combine like terms</w:t>
            </w:r>
          </w:p>
        </w:tc>
      </w:tr>
      <w:tr w:rsidR="00702E00" w:rsidRPr="00210708" w:rsidTr="00666F2E">
        <w:trPr>
          <w:trHeight w:val="479"/>
        </w:trPr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3B3867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7x = 63</w:t>
            </w:r>
          </w:p>
        </w:tc>
        <w:tc>
          <w:tcPr>
            <w:tcW w:w="2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3B3867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 xml:space="preserve">Addition Prop of </w:t>
            </w:r>
            <w:proofErr w:type="spellStart"/>
            <w:r w:rsidRPr="007218E2">
              <w:rPr>
                <w:rFonts w:ascii="Century Gothic" w:hAnsi="Century Gothic"/>
                <w:color w:val="FF0000"/>
              </w:rPr>
              <w:t>Eq</w:t>
            </w:r>
            <w:proofErr w:type="spellEnd"/>
          </w:p>
        </w:tc>
      </w:tr>
      <w:tr w:rsidR="00702E00" w:rsidRPr="00210708" w:rsidTr="00666F2E">
        <w:trPr>
          <w:trHeight w:val="423"/>
        </w:trPr>
        <w:tc>
          <w:tcPr>
            <w:tcW w:w="2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7218E2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>x = 9</w:t>
            </w:r>
          </w:p>
        </w:tc>
        <w:tc>
          <w:tcPr>
            <w:tcW w:w="2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2E00" w:rsidRPr="007218E2" w:rsidRDefault="007218E2" w:rsidP="003B3867">
            <w:pPr>
              <w:tabs>
                <w:tab w:val="left" w:pos="90"/>
              </w:tabs>
              <w:spacing w:after="0" w:line="240" w:lineRule="auto"/>
              <w:rPr>
                <w:rFonts w:ascii="Century Gothic" w:hAnsi="Century Gothic"/>
                <w:color w:val="FF0000"/>
              </w:rPr>
            </w:pPr>
            <w:r w:rsidRPr="007218E2">
              <w:rPr>
                <w:rFonts w:ascii="Century Gothic" w:hAnsi="Century Gothic"/>
                <w:color w:val="FF0000"/>
              </w:rPr>
              <w:t xml:space="preserve">Division Prop of </w:t>
            </w:r>
            <w:proofErr w:type="spellStart"/>
            <w:r w:rsidRPr="007218E2">
              <w:rPr>
                <w:rFonts w:ascii="Century Gothic" w:hAnsi="Century Gothic"/>
                <w:color w:val="FF0000"/>
              </w:rPr>
              <w:t>Eq</w:t>
            </w:r>
            <w:proofErr w:type="spellEnd"/>
          </w:p>
        </w:tc>
      </w:tr>
    </w:tbl>
    <w:p w:rsidR="00731690" w:rsidRPr="00666F2E" w:rsidRDefault="007218E2" w:rsidP="00666F2E">
      <w:pPr>
        <w:autoSpaceDE w:val="0"/>
        <w:autoSpaceDN w:val="0"/>
        <w:adjustRightInd w:val="0"/>
        <w:spacing w:after="0" w:line="240" w:lineRule="auto"/>
        <w:rPr>
          <w:rFonts w:ascii="Century Gothic" w:eastAsia="Calibri" w:hAnsi="Century Gothic" w:cs="Calibri"/>
          <w:b/>
        </w:rPr>
      </w:pPr>
      <w:r>
        <w:pict>
          <v:rect id="_x0000_i1046" style="width:540pt;height:3pt" o:hralign="center" o:hrstd="t" o:hrnoshade="t" o:hr="t" fillcolor="black" stroked="f"/>
        </w:pict>
      </w:r>
      <w:r w:rsidR="00BE6BD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ECF146" wp14:editId="59F0FEB8">
                <wp:simplePos x="0" y="0"/>
                <wp:positionH relativeFrom="column">
                  <wp:posOffset>3295650</wp:posOffset>
                </wp:positionH>
                <wp:positionV relativeFrom="paragraph">
                  <wp:posOffset>252730</wp:posOffset>
                </wp:positionV>
                <wp:extent cx="0" cy="923925"/>
                <wp:effectExtent l="9525" t="9525" r="9525" b="9525"/>
                <wp:wrapNone/>
                <wp:docPr id="8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3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0EC3D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8" o:spid="_x0000_s1026" type="#_x0000_t32" style="position:absolute;margin-left:259.5pt;margin-top:19.9pt;width:0;height:72.7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"/>
            </w:pict>
          </mc:Fallback>
        </mc:AlternateContent>
      </w:r>
    </w:p>
    <w:p w:rsidR="00BE6BD6" w:rsidRDefault="00731690" w:rsidP="00BE6BD6">
      <w:pPr>
        <w:shd w:val="clear" w:color="auto" w:fill="FCFDFD"/>
        <w:spacing w:after="120" w:line="240" w:lineRule="auto"/>
        <w:ind w:right="360"/>
        <w:textAlignment w:val="baseline"/>
        <w:rPr>
          <w:rFonts w:eastAsia="Times New Roman"/>
          <w:b/>
          <w:color w:val="222222"/>
        </w:rPr>
      </w:pPr>
      <w:r w:rsidRPr="00731690">
        <w:rPr>
          <w:rFonts w:ascii="Century Gothic" w:eastAsia="Times New Roman" w:hAnsi="Century Gothic"/>
          <w:b/>
          <w:color w:val="222222"/>
        </w:rPr>
        <w:t>Solve the literal equation for the given variable</w:t>
      </w:r>
      <w:r w:rsidRPr="00731690">
        <w:rPr>
          <w:rFonts w:eastAsia="Times New Roman"/>
          <w:b/>
          <w:color w:val="222222"/>
        </w:rPr>
        <w:t>:</w:t>
      </w:r>
      <w:r w:rsidR="00BE6BD6">
        <w:rPr>
          <w:rFonts w:eastAsia="Times New Roman"/>
          <w:b/>
          <w:color w:val="222222"/>
        </w:rPr>
        <w:tab/>
        <w:t xml:space="preserve">       </w:t>
      </w:r>
      <w:r w:rsidR="00BE6BD6" w:rsidRPr="00731690">
        <w:rPr>
          <w:rFonts w:ascii="Century Gothic" w:eastAsia="Times New Roman" w:hAnsi="Century Gothic"/>
          <w:b/>
          <w:color w:val="222222"/>
        </w:rPr>
        <w:t>Solve the literal equation for the given variable</w:t>
      </w:r>
      <w:r w:rsidR="00BE6BD6" w:rsidRPr="00731690">
        <w:rPr>
          <w:rFonts w:eastAsia="Times New Roman"/>
          <w:b/>
          <w:color w:val="222222"/>
        </w:rPr>
        <w:t>:</w:t>
      </w:r>
    </w:p>
    <w:p w:rsidR="00BE6BD6" w:rsidRPr="00BE6BD6" w:rsidRDefault="00BE6BD6" w:rsidP="00F542E9">
      <w:pPr>
        <w:pStyle w:val="ListParagraph"/>
        <w:numPr>
          <w:ilvl w:val="0"/>
          <w:numId w:val="37"/>
        </w:numPr>
        <w:shd w:val="clear" w:color="auto" w:fill="FCFDFD"/>
        <w:tabs>
          <w:tab w:val="left" w:pos="5685"/>
        </w:tabs>
        <w:spacing w:after="120" w:line="240" w:lineRule="auto"/>
        <w:ind w:right="360"/>
        <w:textAlignment w:val="baseline"/>
        <w:rPr>
          <w:rFonts w:ascii="Century Gothic" w:eastAsia="Times New Roman" w:hAnsi="Century Gothic"/>
          <w:color w:val="222222"/>
          <w:sz w:val="24"/>
          <w:szCs w:val="24"/>
        </w:rPr>
      </w:pPr>
      <w:r w:rsidRPr="00BE6BD6">
        <w:rPr>
          <w:rFonts w:ascii="Century Gothic" w:eastAsia="Times New Roman" w:hAnsi="Century Gothic"/>
          <w:color w:val="222222"/>
          <w:sz w:val="24"/>
          <w:szCs w:val="24"/>
        </w:rPr>
        <w:t xml:space="preserve">                                                                </w:t>
      </w:r>
      <w:r>
        <w:rPr>
          <w:rFonts w:ascii="Century Gothic" w:eastAsia="Times New Roman" w:hAnsi="Century Gothic"/>
          <w:color w:val="222222"/>
          <w:sz w:val="24"/>
          <w:szCs w:val="24"/>
        </w:rPr>
        <w:t xml:space="preserve">            </w:t>
      </w:r>
      <w:r w:rsidR="006C425F">
        <w:rPr>
          <w:rFonts w:ascii="Century Gothic" w:eastAsia="Times New Roman" w:hAnsi="Century Gothic"/>
          <w:color w:val="222222"/>
          <w:sz w:val="24"/>
          <w:szCs w:val="24"/>
        </w:rPr>
        <w:t>17</w:t>
      </w:r>
      <w:r w:rsidRPr="00BE6BD6">
        <w:rPr>
          <w:rFonts w:ascii="Century Gothic" w:eastAsia="Times New Roman" w:hAnsi="Century Gothic"/>
          <w:color w:val="222222"/>
          <w:sz w:val="24"/>
          <w:szCs w:val="24"/>
        </w:rPr>
        <w:t xml:space="preserve">. </w:t>
      </w:r>
    </w:p>
    <w:p w:rsidR="00BE6BD6" w:rsidRPr="007218E2" w:rsidRDefault="00731690" w:rsidP="007218E2">
      <w:pPr>
        <w:spacing w:after="0" w:line="240" w:lineRule="auto"/>
        <w:ind w:left="360"/>
        <w:rPr>
          <w:b/>
        </w:rPr>
      </w:pPr>
      <m:oMath>
        <m:r>
          <w:rPr>
            <w:rFonts w:ascii="Cambria Math" w:eastAsia="Calibri" w:hAnsi="Cambria Math"/>
            <w:sz w:val="24"/>
            <w:szCs w:val="24"/>
          </w:rPr>
          <m:t>V</m:t>
        </m:r>
        <m:r>
          <w:rPr>
            <w:rFonts w:ascii="Cambria Math" w:hAnsi="Cambria Math"/>
            <w:sz w:val="24"/>
            <w:szCs w:val="24"/>
          </w:rPr>
          <m:t>= π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h </m:t>
        </m:r>
      </m:oMath>
      <w:r w:rsidRPr="00BE6BD6">
        <w:rPr>
          <w:rFonts w:ascii="Century Gothic" w:eastAsia="Times New Roman" w:hAnsi="Century Gothic"/>
          <w:b/>
          <w:sz w:val="24"/>
          <w:szCs w:val="24"/>
        </w:rPr>
        <w:t>, for h</w:t>
      </w:r>
      <w:r w:rsidR="00BE6BD6">
        <w:rPr>
          <w:rFonts w:ascii="Century Gothic" w:eastAsia="Times New Roman" w:hAnsi="Century Gothic"/>
          <w:b/>
          <w:sz w:val="24"/>
          <w:szCs w:val="24"/>
        </w:rPr>
        <w:t xml:space="preserve">                                                                </w:t>
      </w:r>
      <w:r w:rsidR="00BE6BD6" w:rsidRPr="00BE6BD6">
        <w:rPr>
          <w:rFonts w:ascii="Century Gothic" w:hAnsi="Century Gothic"/>
          <w:sz w:val="24"/>
          <w:szCs w:val="24"/>
        </w:rPr>
        <w:t xml:space="preserve">6w – y = 2z, </w:t>
      </w:r>
      <w:r w:rsidR="005C0488">
        <w:rPr>
          <w:rFonts w:ascii="Century Gothic" w:hAnsi="Century Gothic"/>
          <w:b/>
          <w:sz w:val="24"/>
          <w:szCs w:val="24"/>
        </w:rPr>
        <w:t>for y</w:t>
      </w:r>
      <w:r w:rsidR="007218E2">
        <w:rPr>
          <w:rFonts w:ascii="Century Gothic" w:hAnsi="Century Gothic"/>
          <w:b/>
          <w:sz w:val="24"/>
          <w:szCs w:val="24"/>
        </w:rPr>
        <w:t xml:space="preserve">    </w:t>
      </w:r>
      <w:proofErr w:type="spellStart"/>
      <w:r w:rsidR="007218E2" w:rsidRPr="007218E2">
        <w:rPr>
          <w:rFonts w:ascii="Century Gothic" w:hAnsi="Century Gothic"/>
          <w:color w:val="FF0000"/>
          <w:sz w:val="32"/>
          <w:szCs w:val="32"/>
        </w:rPr>
        <w:t>y</w:t>
      </w:r>
      <w:proofErr w:type="spellEnd"/>
      <w:r w:rsidR="007218E2" w:rsidRPr="007218E2">
        <w:rPr>
          <w:rFonts w:ascii="Century Gothic" w:hAnsi="Century Gothic"/>
          <w:color w:val="FF0000"/>
          <w:sz w:val="32"/>
          <w:szCs w:val="32"/>
        </w:rPr>
        <w:t xml:space="preserve"> = 6w – 2z</w:t>
      </w:r>
    </w:p>
    <w:p w:rsidR="005C0488" w:rsidRPr="007218E2" w:rsidRDefault="007218E2" w:rsidP="00BE6BD6">
      <w:pPr>
        <w:shd w:val="clear" w:color="auto" w:fill="FCFDFD"/>
        <w:ind w:right="360"/>
        <w:textAlignment w:val="baseline"/>
        <w:rPr>
          <w:rFonts w:ascii="Century Gothic" w:eastAsia="Times New Roman" w:hAnsi="Century Gothic"/>
          <w:color w:val="FF0000"/>
          <w:sz w:val="24"/>
          <w:szCs w:val="24"/>
          <w:u w:val="single"/>
        </w:rPr>
      </w:pPr>
      <w:r w:rsidRPr="007218E2">
        <w:rPr>
          <w:rFonts w:ascii="Century Gothic" w:eastAsia="Times New Roman" w:hAnsi="Century Gothic"/>
          <w:color w:val="FF0000"/>
          <w:sz w:val="24"/>
          <w:szCs w:val="24"/>
        </w:rPr>
        <w:t xml:space="preserve">h = </w:t>
      </w:r>
      <w:r w:rsidRPr="007218E2">
        <w:rPr>
          <w:rFonts w:ascii="Century Gothic" w:eastAsia="Times New Roman" w:hAnsi="Century Gothic"/>
          <w:color w:val="FF0000"/>
          <w:sz w:val="24"/>
          <w:szCs w:val="24"/>
          <w:u w:val="single"/>
        </w:rPr>
        <w:t>V</w:t>
      </w:r>
    </w:p>
    <w:p w:rsidR="005C0488" w:rsidRPr="007218E2" w:rsidRDefault="007218E2" w:rsidP="00BE6BD6">
      <w:pPr>
        <w:shd w:val="clear" w:color="auto" w:fill="FCFDFD"/>
        <w:ind w:right="360"/>
        <w:textAlignment w:val="baseline"/>
        <w:rPr>
          <w:rFonts w:ascii="Century Gothic" w:eastAsia="Times New Roman" w:hAnsi="Century Gothic"/>
          <w:color w:val="FF0000"/>
          <w:sz w:val="24"/>
          <w:szCs w:val="24"/>
        </w:rPr>
      </w:pPr>
      <w:r w:rsidRPr="007218E2">
        <w:rPr>
          <w:rFonts w:ascii="Century Gothic" w:eastAsia="Times New Roman" w:hAnsi="Century Gothic"/>
          <w:color w:val="FF0000"/>
          <w:sz w:val="24"/>
          <w:szCs w:val="24"/>
        </w:rPr>
        <w:t xml:space="preserve">     </w:t>
      </w:r>
      <w:proofErr w:type="gramStart"/>
      <w:r w:rsidRPr="007218E2">
        <w:rPr>
          <w:rFonts w:ascii="Century Gothic" w:eastAsia="Times New Roman" w:hAnsi="Century Gothic"/>
          <w:color w:val="FF0000"/>
          <w:sz w:val="24"/>
          <w:szCs w:val="24"/>
        </w:rPr>
        <w:t>π</w:t>
      </w:r>
      <w:proofErr w:type="gramEnd"/>
      <w:r w:rsidRPr="007218E2">
        <w:rPr>
          <w:rFonts w:ascii="Century Gothic" w:eastAsia="Times New Roman" w:hAnsi="Century Gothic"/>
          <w:color w:val="FF0000"/>
          <w:sz w:val="24"/>
          <w:szCs w:val="24"/>
        </w:rPr>
        <w:t xml:space="preserve"> r</w:t>
      </w:r>
      <w:r w:rsidRPr="007218E2">
        <w:rPr>
          <w:rFonts w:ascii="Century Gothic" w:eastAsia="Times New Roman" w:hAnsi="Century Gothic"/>
          <w:color w:val="FF0000"/>
          <w:sz w:val="24"/>
          <w:szCs w:val="24"/>
          <w:vertAlign w:val="superscript"/>
        </w:rPr>
        <w:t>2</w:t>
      </w:r>
    </w:p>
    <w:p w:rsidR="005C0488" w:rsidRPr="009567A8" w:rsidRDefault="007218E2" w:rsidP="00BE6BD6">
      <w:pPr>
        <w:shd w:val="clear" w:color="auto" w:fill="FCFDFD"/>
        <w:ind w:right="360"/>
        <w:textAlignment w:val="baseline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7" style="width:511.2pt;height:3pt" o:hralign="center" o:hrstd="t" o:hrnoshade="t" o:hr="t" fillcolor="black" stroked="f"/>
        </w:pict>
      </w:r>
    </w:p>
    <w:p w:rsidR="00BE6BD6" w:rsidRPr="006C425F" w:rsidRDefault="006C425F" w:rsidP="006C425F">
      <w:pPr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>18</w:t>
      </w:r>
      <w:proofErr w:type="gramStart"/>
      <w:r>
        <w:rPr>
          <w:rFonts w:ascii="Century Gothic" w:hAnsi="Century Gothic"/>
        </w:rPr>
        <w:t>.</w:t>
      </w:r>
      <w:r w:rsidR="00BE6BD6" w:rsidRPr="006C425F">
        <w:rPr>
          <w:rFonts w:ascii="Century Gothic" w:hAnsi="Century Gothic"/>
        </w:rPr>
        <w:t>The</w:t>
      </w:r>
      <w:proofErr w:type="gramEnd"/>
      <w:r w:rsidR="00BE6BD6" w:rsidRPr="006C425F">
        <w:rPr>
          <w:rFonts w:ascii="Century Gothic" w:hAnsi="Century Gothic"/>
        </w:rPr>
        <w:t xml:space="preserve"> formula for Ohm’s Law is E = IR, where E represents voltage measured in volts, I represents current measured in amperes, and R represents resistance measured in ohms.</w:t>
      </w:r>
    </w:p>
    <w:p w:rsidR="00BE6BD6" w:rsidRPr="00BE6BD6" w:rsidRDefault="00BE6BD6" w:rsidP="00BE6BD6">
      <w:pPr>
        <w:spacing w:after="0" w:line="240" w:lineRule="auto"/>
        <w:rPr>
          <w:rFonts w:ascii="Century Gothic" w:hAnsi="Century Gothic"/>
        </w:rPr>
      </w:pPr>
    </w:p>
    <w:p w:rsidR="00BE6BD6" w:rsidRPr="00BE6BD6" w:rsidRDefault="00BE6BD6" w:rsidP="00BE6BD6">
      <w:pPr>
        <w:tabs>
          <w:tab w:val="center" w:pos="4680"/>
        </w:tabs>
        <w:spacing w:after="0" w:line="240" w:lineRule="auto"/>
        <w:ind w:left="720"/>
        <w:rPr>
          <w:rFonts w:ascii="Century Gothic" w:hAnsi="Century Gothic"/>
        </w:rPr>
      </w:pPr>
    </w:p>
    <w:p w:rsidR="00BE6BD6" w:rsidRPr="00BE6BD6" w:rsidRDefault="00BE6BD6" w:rsidP="00BE6BD6">
      <w:pPr>
        <w:pStyle w:val="ListParagraph"/>
        <w:numPr>
          <w:ilvl w:val="0"/>
          <w:numId w:val="31"/>
        </w:numPr>
        <w:spacing w:after="0" w:line="240" w:lineRule="auto"/>
        <w:rPr>
          <w:rFonts w:ascii="Century Gothic" w:hAnsi="Century Gothic"/>
        </w:rPr>
      </w:pPr>
      <w:r w:rsidRPr="00BE6BD6">
        <w:rPr>
          <w:rFonts w:ascii="Century Gothic" w:hAnsi="Century Gothic"/>
        </w:rPr>
        <w:t>Solve the formula for R.</w:t>
      </w:r>
      <w:r w:rsidR="007218E2">
        <w:rPr>
          <w:rFonts w:ascii="Century Gothic" w:hAnsi="Century Gothic"/>
        </w:rPr>
        <w:t xml:space="preserve">    </w:t>
      </w:r>
      <w:r w:rsidR="007218E2" w:rsidRPr="007218E2">
        <w:rPr>
          <w:rFonts w:ascii="Century Gothic" w:hAnsi="Century Gothic"/>
          <w:color w:val="FF0000"/>
        </w:rPr>
        <w:t>R = E / I</w:t>
      </w:r>
    </w:p>
    <w:p w:rsidR="00BE6BD6" w:rsidRPr="00BE6BD6" w:rsidRDefault="00BE6BD6" w:rsidP="007218E2">
      <w:pPr>
        <w:tabs>
          <w:tab w:val="center" w:pos="4680"/>
        </w:tabs>
        <w:spacing w:after="0" w:line="240" w:lineRule="auto"/>
        <w:rPr>
          <w:rFonts w:ascii="Century Gothic" w:hAnsi="Century Gothic"/>
        </w:rPr>
      </w:pPr>
    </w:p>
    <w:p w:rsidR="00BE6BD6" w:rsidRPr="00BE6BD6" w:rsidRDefault="00BE6BD6" w:rsidP="00BE6BD6">
      <w:pPr>
        <w:pStyle w:val="ListParagraph"/>
        <w:numPr>
          <w:ilvl w:val="0"/>
          <w:numId w:val="31"/>
        </w:numPr>
        <w:spacing w:after="0" w:line="240" w:lineRule="auto"/>
        <w:rPr>
          <w:rFonts w:ascii="Century Gothic" w:hAnsi="Century Gothic"/>
        </w:rPr>
      </w:pPr>
      <w:r w:rsidRPr="00BE6BD6">
        <w:rPr>
          <w:rFonts w:ascii="Century Gothic" w:hAnsi="Century Gothic"/>
        </w:rPr>
        <w:t>Suppose a current of 0.20 ampere flows through a resistor connected to a 10-volt battery.  What is the resistance in the circuit?</w:t>
      </w:r>
      <w:r w:rsidR="007218E2">
        <w:rPr>
          <w:rFonts w:ascii="Century Gothic" w:hAnsi="Century Gothic"/>
        </w:rPr>
        <w:t xml:space="preserve">  </w:t>
      </w:r>
      <w:r w:rsidR="007218E2" w:rsidRPr="007218E2">
        <w:rPr>
          <w:rFonts w:ascii="Century Gothic" w:hAnsi="Century Gothic"/>
          <w:color w:val="FF0000"/>
        </w:rPr>
        <w:t>R = 50</w:t>
      </w:r>
    </w:p>
    <w:p w:rsidR="00731690" w:rsidRPr="00BE6BD6" w:rsidRDefault="00731690" w:rsidP="00BE6BD6">
      <w:pPr>
        <w:shd w:val="clear" w:color="auto" w:fill="FCFDFD"/>
        <w:spacing w:after="120" w:line="240" w:lineRule="auto"/>
        <w:ind w:right="360"/>
        <w:textAlignment w:val="baseline"/>
        <w:rPr>
          <w:rFonts w:eastAsia="Times New Roman"/>
          <w:b/>
          <w:color w:val="222222"/>
        </w:rPr>
      </w:pPr>
    </w:p>
    <w:p w:rsidR="00731690" w:rsidRPr="00731690" w:rsidRDefault="00731690" w:rsidP="00731690">
      <w:pPr>
        <w:rPr>
          <w:rFonts w:ascii="Century Gothic" w:hAnsi="Century Gothic"/>
        </w:rPr>
      </w:pPr>
    </w:p>
    <w:p w:rsidR="00D22B47" w:rsidRDefault="00D22B47" w:rsidP="00D22B47"/>
    <w:sectPr w:rsidR="00D22B47" w:rsidSect="000B463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66AC" w:rsidRDefault="005766AC" w:rsidP="000B4636">
      <w:pPr>
        <w:spacing w:after="0" w:line="240" w:lineRule="auto"/>
      </w:pPr>
      <w:r>
        <w:separator/>
      </w:r>
    </w:p>
  </w:endnote>
  <w:endnote w:type="continuationSeparator" w:id="0">
    <w:p w:rsidR="005766AC" w:rsidRDefault="005766AC" w:rsidP="000B4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onePrin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66AC" w:rsidRDefault="005766AC" w:rsidP="000B4636">
      <w:pPr>
        <w:spacing w:after="0" w:line="240" w:lineRule="auto"/>
      </w:pPr>
      <w:r>
        <w:separator/>
      </w:r>
    </w:p>
  </w:footnote>
  <w:footnote w:type="continuationSeparator" w:id="0">
    <w:p w:rsidR="005766AC" w:rsidRDefault="005766AC" w:rsidP="000B46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66AC" w:rsidRPr="008B262A" w:rsidRDefault="005766AC" w:rsidP="000B4636">
    <w:pPr>
      <w:tabs>
        <w:tab w:val="center" w:pos="5040"/>
        <w:tab w:val="right" w:pos="10800"/>
      </w:tabs>
      <w:rPr>
        <w:rFonts w:ascii="Century Gothic" w:hAnsi="Century Gothic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C210C6"/>
    <w:multiLevelType w:val="hybridMultilevel"/>
    <w:tmpl w:val="00004802"/>
    <w:lvl w:ilvl="0" w:tplc="AA60940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A60488C"/>
    <w:multiLevelType w:val="hybridMultilevel"/>
    <w:tmpl w:val="C220F32E"/>
    <w:lvl w:ilvl="0" w:tplc="BC64DAE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A876E5"/>
    <w:multiLevelType w:val="hybridMultilevel"/>
    <w:tmpl w:val="4D8A08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26CBF"/>
    <w:multiLevelType w:val="hybridMultilevel"/>
    <w:tmpl w:val="5568DF40"/>
    <w:lvl w:ilvl="0" w:tplc="43A682AE">
      <w:start w:val="8"/>
      <w:numFmt w:val="decimal"/>
      <w:lvlText w:val="%1."/>
      <w:lvlJc w:val="left"/>
      <w:pPr>
        <w:ind w:left="810" w:hanging="360"/>
      </w:pPr>
      <w:rPr>
        <w:rFonts w:ascii="Century Gothic" w:hAnsi="Century Gothic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B7AB9"/>
    <w:multiLevelType w:val="hybridMultilevel"/>
    <w:tmpl w:val="71C86D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47D73"/>
    <w:multiLevelType w:val="hybridMultilevel"/>
    <w:tmpl w:val="D59C7760"/>
    <w:lvl w:ilvl="0" w:tplc="0ECAD358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EB7423"/>
    <w:multiLevelType w:val="hybridMultilevel"/>
    <w:tmpl w:val="C94283C6"/>
    <w:lvl w:ilvl="0" w:tplc="04090015">
      <w:start w:val="1"/>
      <w:numFmt w:val="upperLetter"/>
      <w:lvlText w:val="%1."/>
      <w:lvlJc w:val="left"/>
      <w:pPr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26471CE8"/>
    <w:multiLevelType w:val="hybridMultilevel"/>
    <w:tmpl w:val="4A948B14"/>
    <w:lvl w:ilvl="0" w:tplc="AEFC93CA">
      <w:start w:val="7"/>
      <w:numFmt w:val="decimal"/>
      <w:lvlText w:val="%1."/>
      <w:lvlJc w:val="left"/>
      <w:pPr>
        <w:ind w:left="81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0D595C"/>
    <w:multiLevelType w:val="hybridMultilevel"/>
    <w:tmpl w:val="FAAC3C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89621D"/>
    <w:multiLevelType w:val="hybridMultilevel"/>
    <w:tmpl w:val="1B7E35B2"/>
    <w:lvl w:ilvl="0" w:tplc="32A4215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sz w:val="24"/>
        <w:szCs w:val="24"/>
      </w:rPr>
    </w:lvl>
    <w:lvl w:ilvl="1" w:tplc="415A75A2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366E6812"/>
    <w:multiLevelType w:val="hybridMultilevel"/>
    <w:tmpl w:val="924E4B34"/>
    <w:lvl w:ilvl="0" w:tplc="8292962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43125"/>
    <w:multiLevelType w:val="hybridMultilevel"/>
    <w:tmpl w:val="7F3A664E"/>
    <w:lvl w:ilvl="0" w:tplc="BC64DAE6">
      <w:start w:val="1"/>
      <w:numFmt w:val="decimal"/>
      <w:lvlText w:val="%1."/>
      <w:lvlJc w:val="left"/>
      <w:pPr>
        <w:ind w:left="81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0536E8"/>
    <w:multiLevelType w:val="hybridMultilevel"/>
    <w:tmpl w:val="E836FAA0"/>
    <w:lvl w:ilvl="0" w:tplc="5A04B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F7655EE"/>
    <w:multiLevelType w:val="hybridMultilevel"/>
    <w:tmpl w:val="89B672E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2B00B6E"/>
    <w:multiLevelType w:val="hybridMultilevel"/>
    <w:tmpl w:val="E2D6CBDA"/>
    <w:lvl w:ilvl="0" w:tplc="D1C28F8E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0D7B4C"/>
    <w:multiLevelType w:val="hybridMultilevel"/>
    <w:tmpl w:val="F0B619E6"/>
    <w:lvl w:ilvl="0" w:tplc="04090015">
      <w:start w:val="1"/>
      <w:numFmt w:val="upperLetter"/>
      <w:lvlText w:val="%1."/>
      <w:lvlJc w:val="left"/>
      <w:pPr>
        <w:ind w:left="1305" w:hanging="360"/>
      </w:p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6" w15:restartNumberingAfterBreak="0">
    <w:nsid w:val="4B036E23"/>
    <w:multiLevelType w:val="hybridMultilevel"/>
    <w:tmpl w:val="341C93DC"/>
    <w:lvl w:ilvl="0" w:tplc="EA820DD2">
      <w:start w:val="13"/>
      <w:numFmt w:val="decimal"/>
      <w:lvlText w:val="%1."/>
      <w:lvlJc w:val="left"/>
      <w:pPr>
        <w:ind w:left="990" w:hanging="360"/>
      </w:pPr>
      <w:rPr>
        <w:rFonts w:ascii="Century Gothic" w:hAnsi="Century Gothic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7" w15:restartNumberingAfterBreak="0">
    <w:nsid w:val="4E280DB7"/>
    <w:multiLevelType w:val="hybridMultilevel"/>
    <w:tmpl w:val="C5ACECD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B838DD"/>
    <w:multiLevelType w:val="hybridMultilevel"/>
    <w:tmpl w:val="E1CCD4B2"/>
    <w:lvl w:ilvl="0" w:tplc="95381D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34F4AA5"/>
    <w:multiLevelType w:val="hybridMultilevel"/>
    <w:tmpl w:val="39340834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C143BBF"/>
    <w:multiLevelType w:val="hybridMultilevel"/>
    <w:tmpl w:val="72A25596"/>
    <w:lvl w:ilvl="0" w:tplc="BC64DAE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A56EB0"/>
    <w:multiLevelType w:val="hybridMultilevel"/>
    <w:tmpl w:val="9C981CAA"/>
    <w:lvl w:ilvl="0" w:tplc="04090015">
      <w:start w:val="1"/>
      <w:numFmt w:val="upperLetter"/>
      <w:lvlText w:val="%1.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2" w15:restartNumberingAfterBreak="0">
    <w:nsid w:val="60532433"/>
    <w:multiLevelType w:val="hybridMultilevel"/>
    <w:tmpl w:val="D1A642A4"/>
    <w:lvl w:ilvl="0" w:tplc="58E81C5C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A147D2"/>
    <w:multiLevelType w:val="hybridMultilevel"/>
    <w:tmpl w:val="6C404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34522D"/>
    <w:multiLevelType w:val="hybridMultilevel"/>
    <w:tmpl w:val="8244EBAA"/>
    <w:lvl w:ilvl="0" w:tplc="8B16540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3C71679"/>
    <w:multiLevelType w:val="hybridMultilevel"/>
    <w:tmpl w:val="CDF6CA66"/>
    <w:lvl w:ilvl="0" w:tplc="E61E9E7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682C81"/>
    <w:multiLevelType w:val="hybridMultilevel"/>
    <w:tmpl w:val="466879CC"/>
    <w:lvl w:ilvl="0" w:tplc="0FB286D4">
      <w:start w:val="1"/>
      <w:numFmt w:val="decimal"/>
      <w:lvlText w:val="%1."/>
      <w:lvlJc w:val="left"/>
      <w:pPr>
        <w:ind w:left="36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97E4DE9"/>
    <w:multiLevelType w:val="hybridMultilevel"/>
    <w:tmpl w:val="BF720A96"/>
    <w:lvl w:ilvl="0" w:tplc="BC64DAE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151D16"/>
    <w:multiLevelType w:val="hybridMultilevel"/>
    <w:tmpl w:val="FB3E2114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B74B9B"/>
    <w:multiLevelType w:val="hybridMultilevel"/>
    <w:tmpl w:val="D9623122"/>
    <w:lvl w:ilvl="0" w:tplc="2BBA020E">
      <w:start w:val="15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C07F40"/>
    <w:multiLevelType w:val="hybridMultilevel"/>
    <w:tmpl w:val="68E208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CF0C2E"/>
    <w:multiLevelType w:val="hybridMultilevel"/>
    <w:tmpl w:val="40101A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C61D94"/>
    <w:multiLevelType w:val="hybridMultilevel"/>
    <w:tmpl w:val="D31462F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79906F05"/>
    <w:multiLevelType w:val="hybridMultilevel"/>
    <w:tmpl w:val="8E7EFF30"/>
    <w:lvl w:ilvl="0" w:tplc="8594063E">
      <w:start w:val="11"/>
      <w:numFmt w:val="decimal"/>
      <w:lvlText w:val="%1."/>
      <w:lvlJc w:val="left"/>
      <w:pPr>
        <w:ind w:left="990" w:hanging="360"/>
      </w:pPr>
      <w:rPr>
        <w:rFonts w:ascii="Century Gothic" w:eastAsia="Calibri" w:hAnsi="Century Gothic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4" w15:restartNumberingAfterBreak="0">
    <w:nsid w:val="7C534542"/>
    <w:multiLevelType w:val="hybridMultilevel"/>
    <w:tmpl w:val="799817A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D631DCA"/>
    <w:multiLevelType w:val="hybridMultilevel"/>
    <w:tmpl w:val="7996E6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CB7F68"/>
    <w:multiLevelType w:val="hybridMultilevel"/>
    <w:tmpl w:val="1E109FB2"/>
    <w:lvl w:ilvl="0" w:tplc="4CFEFEA2">
      <w:start w:val="24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5"/>
  </w:num>
  <w:num w:numId="2">
    <w:abstractNumId w:val="34"/>
  </w:num>
  <w:num w:numId="3">
    <w:abstractNumId w:val="18"/>
  </w:num>
  <w:num w:numId="4">
    <w:abstractNumId w:val="11"/>
  </w:num>
  <w:num w:numId="5">
    <w:abstractNumId w:val="20"/>
  </w:num>
  <w:num w:numId="6">
    <w:abstractNumId w:val="4"/>
  </w:num>
  <w:num w:numId="7">
    <w:abstractNumId w:val="27"/>
  </w:num>
  <w:num w:numId="8">
    <w:abstractNumId w:val="1"/>
  </w:num>
  <w:num w:numId="9">
    <w:abstractNumId w:val="3"/>
  </w:num>
  <w:num w:numId="10">
    <w:abstractNumId w:val="13"/>
  </w:num>
  <w:num w:numId="11">
    <w:abstractNumId w:val="28"/>
  </w:num>
  <w:num w:numId="12">
    <w:abstractNumId w:val="29"/>
  </w:num>
  <w:num w:numId="13">
    <w:abstractNumId w:val="19"/>
  </w:num>
  <w:num w:numId="14">
    <w:abstractNumId w:val="35"/>
  </w:num>
  <w:num w:numId="15">
    <w:abstractNumId w:val="21"/>
  </w:num>
  <w:num w:numId="16">
    <w:abstractNumId w:val="31"/>
  </w:num>
  <w:num w:numId="17">
    <w:abstractNumId w:val="23"/>
  </w:num>
  <w:num w:numId="18">
    <w:abstractNumId w:val="30"/>
  </w:num>
  <w:num w:numId="19">
    <w:abstractNumId w:val="12"/>
  </w:num>
  <w:num w:numId="20">
    <w:abstractNumId w:val="15"/>
  </w:num>
  <w:num w:numId="21">
    <w:abstractNumId w:val="17"/>
  </w:num>
  <w:num w:numId="22">
    <w:abstractNumId w:val="6"/>
  </w:num>
  <w:num w:numId="23">
    <w:abstractNumId w:val="26"/>
  </w:num>
  <w:num w:numId="24">
    <w:abstractNumId w:val="24"/>
  </w:num>
  <w:num w:numId="25">
    <w:abstractNumId w:val="7"/>
  </w:num>
  <w:num w:numId="26">
    <w:abstractNumId w:val="16"/>
  </w:num>
  <w:num w:numId="27">
    <w:abstractNumId w:val="25"/>
  </w:num>
  <w:num w:numId="28">
    <w:abstractNumId w:val="2"/>
  </w:num>
  <w:num w:numId="29">
    <w:abstractNumId w:val="10"/>
  </w:num>
  <w:num w:numId="30">
    <w:abstractNumId w:val="8"/>
  </w:num>
  <w:num w:numId="31">
    <w:abstractNumId w:val="32"/>
  </w:num>
  <w:num w:numId="32">
    <w:abstractNumId w:val="36"/>
  </w:num>
  <w:num w:numId="33">
    <w:abstractNumId w:val="0"/>
  </w:num>
  <w:num w:numId="34">
    <w:abstractNumId w:val="22"/>
  </w:num>
  <w:num w:numId="35">
    <w:abstractNumId w:val="9"/>
  </w:num>
  <w:num w:numId="36">
    <w:abstractNumId w:val="14"/>
  </w:num>
  <w:num w:numId="37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0F7D"/>
    <w:rsid w:val="0000489A"/>
    <w:rsid w:val="00004AE2"/>
    <w:rsid w:val="00007E5D"/>
    <w:rsid w:val="000221A3"/>
    <w:rsid w:val="00032508"/>
    <w:rsid w:val="00046EE7"/>
    <w:rsid w:val="00050CFD"/>
    <w:rsid w:val="00052D8E"/>
    <w:rsid w:val="00053BCE"/>
    <w:rsid w:val="00055FD1"/>
    <w:rsid w:val="00060E2F"/>
    <w:rsid w:val="00063939"/>
    <w:rsid w:val="00063A62"/>
    <w:rsid w:val="00070A88"/>
    <w:rsid w:val="00073E46"/>
    <w:rsid w:val="00074DF9"/>
    <w:rsid w:val="00095C14"/>
    <w:rsid w:val="00096835"/>
    <w:rsid w:val="000A4D91"/>
    <w:rsid w:val="000A6A11"/>
    <w:rsid w:val="000B17C5"/>
    <w:rsid w:val="000B2883"/>
    <w:rsid w:val="000B4636"/>
    <w:rsid w:val="000B7B5F"/>
    <w:rsid w:val="000B7E9A"/>
    <w:rsid w:val="000D1BA3"/>
    <w:rsid w:val="000D304E"/>
    <w:rsid w:val="000E3EBD"/>
    <w:rsid w:val="000E45D8"/>
    <w:rsid w:val="00103492"/>
    <w:rsid w:val="00106641"/>
    <w:rsid w:val="0011659F"/>
    <w:rsid w:val="00121934"/>
    <w:rsid w:val="001261C5"/>
    <w:rsid w:val="00132665"/>
    <w:rsid w:val="001432F7"/>
    <w:rsid w:val="00151644"/>
    <w:rsid w:val="0015263B"/>
    <w:rsid w:val="00156321"/>
    <w:rsid w:val="00161AA5"/>
    <w:rsid w:val="00174E82"/>
    <w:rsid w:val="00175BEA"/>
    <w:rsid w:val="00176517"/>
    <w:rsid w:val="0017778C"/>
    <w:rsid w:val="00184F5C"/>
    <w:rsid w:val="00193E68"/>
    <w:rsid w:val="00196057"/>
    <w:rsid w:val="001978C8"/>
    <w:rsid w:val="001A069A"/>
    <w:rsid w:val="001A1AEB"/>
    <w:rsid w:val="001A776D"/>
    <w:rsid w:val="001B1AAD"/>
    <w:rsid w:val="001B4515"/>
    <w:rsid w:val="001C2B6F"/>
    <w:rsid w:val="001C7987"/>
    <w:rsid w:val="001D1A0A"/>
    <w:rsid w:val="001E2C3B"/>
    <w:rsid w:val="001E3E0F"/>
    <w:rsid w:val="00203E5C"/>
    <w:rsid w:val="002131D0"/>
    <w:rsid w:val="002200E2"/>
    <w:rsid w:val="0022100E"/>
    <w:rsid w:val="00222A82"/>
    <w:rsid w:val="00226DBB"/>
    <w:rsid w:val="002375E3"/>
    <w:rsid w:val="0024097B"/>
    <w:rsid w:val="0024212F"/>
    <w:rsid w:val="002457DF"/>
    <w:rsid w:val="002540DB"/>
    <w:rsid w:val="00264871"/>
    <w:rsid w:val="00271150"/>
    <w:rsid w:val="002733AF"/>
    <w:rsid w:val="00280AEF"/>
    <w:rsid w:val="00290B65"/>
    <w:rsid w:val="00293E99"/>
    <w:rsid w:val="00294982"/>
    <w:rsid w:val="00295E49"/>
    <w:rsid w:val="002A75E2"/>
    <w:rsid w:val="002B346B"/>
    <w:rsid w:val="002B45A0"/>
    <w:rsid w:val="002B6DBC"/>
    <w:rsid w:val="002C03E1"/>
    <w:rsid w:val="002C6B6F"/>
    <w:rsid w:val="002E0F99"/>
    <w:rsid w:val="002F3F84"/>
    <w:rsid w:val="00305AB9"/>
    <w:rsid w:val="00310FD7"/>
    <w:rsid w:val="00313B30"/>
    <w:rsid w:val="00313C58"/>
    <w:rsid w:val="00321EF3"/>
    <w:rsid w:val="0032273D"/>
    <w:rsid w:val="00325E03"/>
    <w:rsid w:val="003319FC"/>
    <w:rsid w:val="00340B59"/>
    <w:rsid w:val="00345851"/>
    <w:rsid w:val="00346C7B"/>
    <w:rsid w:val="003573B3"/>
    <w:rsid w:val="0037321B"/>
    <w:rsid w:val="003734A7"/>
    <w:rsid w:val="00374095"/>
    <w:rsid w:val="003752A8"/>
    <w:rsid w:val="00377173"/>
    <w:rsid w:val="00380A95"/>
    <w:rsid w:val="0038662E"/>
    <w:rsid w:val="00393D0D"/>
    <w:rsid w:val="00396CAC"/>
    <w:rsid w:val="003A066E"/>
    <w:rsid w:val="003A2D16"/>
    <w:rsid w:val="003A463F"/>
    <w:rsid w:val="003A4CBA"/>
    <w:rsid w:val="003A6DB3"/>
    <w:rsid w:val="003C1863"/>
    <w:rsid w:val="003E55FA"/>
    <w:rsid w:val="003F0B1D"/>
    <w:rsid w:val="004051D1"/>
    <w:rsid w:val="004124FA"/>
    <w:rsid w:val="004168C0"/>
    <w:rsid w:val="0042241A"/>
    <w:rsid w:val="00422460"/>
    <w:rsid w:val="00423534"/>
    <w:rsid w:val="0042564B"/>
    <w:rsid w:val="00427421"/>
    <w:rsid w:val="004321F1"/>
    <w:rsid w:val="004323B6"/>
    <w:rsid w:val="00440793"/>
    <w:rsid w:val="00447DA2"/>
    <w:rsid w:val="0045508C"/>
    <w:rsid w:val="0046618B"/>
    <w:rsid w:val="004669DA"/>
    <w:rsid w:val="00466ADA"/>
    <w:rsid w:val="00467540"/>
    <w:rsid w:val="00472131"/>
    <w:rsid w:val="00476C49"/>
    <w:rsid w:val="00480F49"/>
    <w:rsid w:val="00483E9E"/>
    <w:rsid w:val="004910CC"/>
    <w:rsid w:val="0049551A"/>
    <w:rsid w:val="00496469"/>
    <w:rsid w:val="004978F6"/>
    <w:rsid w:val="004B1E8B"/>
    <w:rsid w:val="004B4AF1"/>
    <w:rsid w:val="004B730A"/>
    <w:rsid w:val="004D040E"/>
    <w:rsid w:val="004D44A5"/>
    <w:rsid w:val="004D46EF"/>
    <w:rsid w:val="004E08CD"/>
    <w:rsid w:val="004E1FB4"/>
    <w:rsid w:val="004F5F6B"/>
    <w:rsid w:val="00517C16"/>
    <w:rsid w:val="0053594F"/>
    <w:rsid w:val="005457B1"/>
    <w:rsid w:val="00546ABB"/>
    <w:rsid w:val="00552792"/>
    <w:rsid w:val="005766AC"/>
    <w:rsid w:val="00577C60"/>
    <w:rsid w:val="00581449"/>
    <w:rsid w:val="0059228C"/>
    <w:rsid w:val="005938E6"/>
    <w:rsid w:val="00595EF8"/>
    <w:rsid w:val="005A34A1"/>
    <w:rsid w:val="005B4490"/>
    <w:rsid w:val="005B4CB2"/>
    <w:rsid w:val="005B633C"/>
    <w:rsid w:val="005B7D8D"/>
    <w:rsid w:val="005C0488"/>
    <w:rsid w:val="005C6F48"/>
    <w:rsid w:val="005C6FFA"/>
    <w:rsid w:val="005E7124"/>
    <w:rsid w:val="005F0CFE"/>
    <w:rsid w:val="00600AD8"/>
    <w:rsid w:val="00605670"/>
    <w:rsid w:val="00606A17"/>
    <w:rsid w:val="0061332B"/>
    <w:rsid w:val="00613FAE"/>
    <w:rsid w:val="0062167F"/>
    <w:rsid w:val="006274CF"/>
    <w:rsid w:val="006326D2"/>
    <w:rsid w:val="00647DFC"/>
    <w:rsid w:val="006522DE"/>
    <w:rsid w:val="0065463F"/>
    <w:rsid w:val="00654C5A"/>
    <w:rsid w:val="0065578D"/>
    <w:rsid w:val="00657DB7"/>
    <w:rsid w:val="00661212"/>
    <w:rsid w:val="00666F2E"/>
    <w:rsid w:val="00675336"/>
    <w:rsid w:val="00682344"/>
    <w:rsid w:val="00682714"/>
    <w:rsid w:val="006852DA"/>
    <w:rsid w:val="00686AAB"/>
    <w:rsid w:val="00691E7B"/>
    <w:rsid w:val="006B0484"/>
    <w:rsid w:val="006B5104"/>
    <w:rsid w:val="006B563E"/>
    <w:rsid w:val="006B77FB"/>
    <w:rsid w:val="006B7DBC"/>
    <w:rsid w:val="006C1A84"/>
    <w:rsid w:val="006C412B"/>
    <w:rsid w:val="006C425F"/>
    <w:rsid w:val="006D00C6"/>
    <w:rsid w:val="006D0C58"/>
    <w:rsid w:val="006D449E"/>
    <w:rsid w:val="006D609B"/>
    <w:rsid w:val="006D61E3"/>
    <w:rsid w:val="006E1323"/>
    <w:rsid w:val="006E5748"/>
    <w:rsid w:val="006F4C56"/>
    <w:rsid w:val="006F75E6"/>
    <w:rsid w:val="00702E00"/>
    <w:rsid w:val="007078C7"/>
    <w:rsid w:val="00707F52"/>
    <w:rsid w:val="007103AE"/>
    <w:rsid w:val="00710903"/>
    <w:rsid w:val="007218E2"/>
    <w:rsid w:val="00724637"/>
    <w:rsid w:val="00731690"/>
    <w:rsid w:val="00733F5F"/>
    <w:rsid w:val="007463DB"/>
    <w:rsid w:val="007512AD"/>
    <w:rsid w:val="007543D2"/>
    <w:rsid w:val="0075476C"/>
    <w:rsid w:val="007652FC"/>
    <w:rsid w:val="00767233"/>
    <w:rsid w:val="007821D7"/>
    <w:rsid w:val="0078512D"/>
    <w:rsid w:val="00794F50"/>
    <w:rsid w:val="0079511A"/>
    <w:rsid w:val="007A4250"/>
    <w:rsid w:val="007A457D"/>
    <w:rsid w:val="007B16B6"/>
    <w:rsid w:val="007B3F75"/>
    <w:rsid w:val="007B6967"/>
    <w:rsid w:val="007C34B8"/>
    <w:rsid w:val="007C3E0E"/>
    <w:rsid w:val="007D3A22"/>
    <w:rsid w:val="007D7065"/>
    <w:rsid w:val="007D73BC"/>
    <w:rsid w:val="007E29AA"/>
    <w:rsid w:val="007E490E"/>
    <w:rsid w:val="007F34F6"/>
    <w:rsid w:val="00800262"/>
    <w:rsid w:val="0080080E"/>
    <w:rsid w:val="0080238A"/>
    <w:rsid w:val="00804BD6"/>
    <w:rsid w:val="00812E84"/>
    <w:rsid w:val="00812FB8"/>
    <w:rsid w:val="008146D5"/>
    <w:rsid w:val="00814967"/>
    <w:rsid w:val="00814E32"/>
    <w:rsid w:val="00822077"/>
    <w:rsid w:val="00830D29"/>
    <w:rsid w:val="00833111"/>
    <w:rsid w:val="00834DE7"/>
    <w:rsid w:val="0084307B"/>
    <w:rsid w:val="00861C82"/>
    <w:rsid w:val="00865C21"/>
    <w:rsid w:val="00874A0A"/>
    <w:rsid w:val="0087629C"/>
    <w:rsid w:val="0088000C"/>
    <w:rsid w:val="00880310"/>
    <w:rsid w:val="008849E6"/>
    <w:rsid w:val="008A45ED"/>
    <w:rsid w:val="008A6808"/>
    <w:rsid w:val="008B0FC7"/>
    <w:rsid w:val="008B262A"/>
    <w:rsid w:val="008C21FA"/>
    <w:rsid w:val="008D5C9A"/>
    <w:rsid w:val="008E2E46"/>
    <w:rsid w:val="008E5114"/>
    <w:rsid w:val="008F18E7"/>
    <w:rsid w:val="008F5F98"/>
    <w:rsid w:val="008F6F3D"/>
    <w:rsid w:val="00900934"/>
    <w:rsid w:val="00900FBC"/>
    <w:rsid w:val="009112AB"/>
    <w:rsid w:val="0091314A"/>
    <w:rsid w:val="0091736F"/>
    <w:rsid w:val="00924CC4"/>
    <w:rsid w:val="009333AC"/>
    <w:rsid w:val="0094039F"/>
    <w:rsid w:val="00942763"/>
    <w:rsid w:val="009523A2"/>
    <w:rsid w:val="009567A8"/>
    <w:rsid w:val="00957D70"/>
    <w:rsid w:val="0096335D"/>
    <w:rsid w:val="00966A2E"/>
    <w:rsid w:val="00972295"/>
    <w:rsid w:val="00985EC4"/>
    <w:rsid w:val="00986DF8"/>
    <w:rsid w:val="00997EBE"/>
    <w:rsid w:val="009B34C8"/>
    <w:rsid w:val="009C793C"/>
    <w:rsid w:val="009D0F7D"/>
    <w:rsid w:val="009D7644"/>
    <w:rsid w:val="009E11EF"/>
    <w:rsid w:val="009E23BC"/>
    <w:rsid w:val="009E4B20"/>
    <w:rsid w:val="009F1218"/>
    <w:rsid w:val="009F2FEF"/>
    <w:rsid w:val="009F591A"/>
    <w:rsid w:val="009F5B1A"/>
    <w:rsid w:val="009F6A52"/>
    <w:rsid w:val="00A06CFD"/>
    <w:rsid w:val="00A07F2C"/>
    <w:rsid w:val="00A172E8"/>
    <w:rsid w:val="00A17960"/>
    <w:rsid w:val="00A20C86"/>
    <w:rsid w:val="00A22B12"/>
    <w:rsid w:val="00A34F50"/>
    <w:rsid w:val="00A36291"/>
    <w:rsid w:val="00A4371D"/>
    <w:rsid w:val="00A479DF"/>
    <w:rsid w:val="00A52DF8"/>
    <w:rsid w:val="00A53B3C"/>
    <w:rsid w:val="00A57AF9"/>
    <w:rsid w:val="00A62AB1"/>
    <w:rsid w:val="00A647DC"/>
    <w:rsid w:val="00A64C7E"/>
    <w:rsid w:val="00A7449F"/>
    <w:rsid w:val="00A754B1"/>
    <w:rsid w:val="00A76CD2"/>
    <w:rsid w:val="00A77A24"/>
    <w:rsid w:val="00A92A61"/>
    <w:rsid w:val="00A96F2D"/>
    <w:rsid w:val="00A97E28"/>
    <w:rsid w:val="00AA0602"/>
    <w:rsid w:val="00AA2FE4"/>
    <w:rsid w:val="00AA3A4C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AF3A60"/>
    <w:rsid w:val="00B03F88"/>
    <w:rsid w:val="00B0527F"/>
    <w:rsid w:val="00B075C1"/>
    <w:rsid w:val="00B30FB5"/>
    <w:rsid w:val="00B505BC"/>
    <w:rsid w:val="00B521E1"/>
    <w:rsid w:val="00B537CE"/>
    <w:rsid w:val="00B619E6"/>
    <w:rsid w:val="00B62D11"/>
    <w:rsid w:val="00B62F30"/>
    <w:rsid w:val="00B66E13"/>
    <w:rsid w:val="00B66F63"/>
    <w:rsid w:val="00B7489D"/>
    <w:rsid w:val="00B76429"/>
    <w:rsid w:val="00B86015"/>
    <w:rsid w:val="00B90C70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D0ABF"/>
    <w:rsid w:val="00BE31F5"/>
    <w:rsid w:val="00BE3889"/>
    <w:rsid w:val="00BE6BD6"/>
    <w:rsid w:val="00BF1076"/>
    <w:rsid w:val="00BF17A4"/>
    <w:rsid w:val="00C01E09"/>
    <w:rsid w:val="00C03055"/>
    <w:rsid w:val="00C166A5"/>
    <w:rsid w:val="00C244CD"/>
    <w:rsid w:val="00C25A8F"/>
    <w:rsid w:val="00C26FEF"/>
    <w:rsid w:val="00C27164"/>
    <w:rsid w:val="00C31024"/>
    <w:rsid w:val="00C32F82"/>
    <w:rsid w:val="00C33041"/>
    <w:rsid w:val="00C433AB"/>
    <w:rsid w:val="00C573C6"/>
    <w:rsid w:val="00C705AF"/>
    <w:rsid w:val="00C744A7"/>
    <w:rsid w:val="00C8459D"/>
    <w:rsid w:val="00C86756"/>
    <w:rsid w:val="00C86BBE"/>
    <w:rsid w:val="00C902A3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E3D42"/>
    <w:rsid w:val="00CF2213"/>
    <w:rsid w:val="00CF48F6"/>
    <w:rsid w:val="00D03D64"/>
    <w:rsid w:val="00D06656"/>
    <w:rsid w:val="00D1325B"/>
    <w:rsid w:val="00D173D6"/>
    <w:rsid w:val="00D17F74"/>
    <w:rsid w:val="00D22B47"/>
    <w:rsid w:val="00D234CA"/>
    <w:rsid w:val="00D25D09"/>
    <w:rsid w:val="00D34680"/>
    <w:rsid w:val="00D4193C"/>
    <w:rsid w:val="00D44742"/>
    <w:rsid w:val="00D45FA5"/>
    <w:rsid w:val="00D62B6E"/>
    <w:rsid w:val="00D63374"/>
    <w:rsid w:val="00D65F59"/>
    <w:rsid w:val="00D71CFE"/>
    <w:rsid w:val="00D74AC2"/>
    <w:rsid w:val="00D800D8"/>
    <w:rsid w:val="00D953A4"/>
    <w:rsid w:val="00DA0565"/>
    <w:rsid w:val="00DA12D0"/>
    <w:rsid w:val="00DA15CC"/>
    <w:rsid w:val="00DB2A25"/>
    <w:rsid w:val="00DB5A2D"/>
    <w:rsid w:val="00DB639B"/>
    <w:rsid w:val="00DC50E1"/>
    <w:rsid w:val="00DD6660"/>
    <w:rsid w:val="00DD6699"/>
    <w:rsid w:val="00DE2204"/>
    <w:rsid w:val="00DF12D1"/>
    <w:rsid w:val="00DF15E7"/>
    <w:rsid w:val="00DF1880"/>
    <w:rsid w:val="00E0514C"/>
    <w:rsid w:val="00E06B1B"/>
    <w:rsid w:val="00E07A1F"/>
    <w:rsid w:val="00E16FC2"/>
    <w:rsid w:val="00E22A08"/>
    <w:rsid w:val="00E37E99"/>
    <w:rsid w:val="00E53312"/>
    <w:rsid w:val="00E62FEF"/>
    <w:rsid w:val="00E805EB"/>
    <w:rsid w:val="00E82C02"/>
    <w:rsid w:val="00E9186A"/>
    <w:rsid w:val="00EA1203"/>
    <w:rsid w:val="00EA7902"/>
    <w:rsid w:val="00EB2E5A"/>
    <w:rsid w:val="00EB59F6"/>
    <w:rsid w:val="00EC4ACD"/>
    <w:rsid w:val="00ED5A3C"/>
    <w:rsid w:val="00EE0339"/>
    <w:rsid w:val="00EE7D0A"/>
    <w:rsid w:val="00EE7E2C"/>
    <w:rsid w:val="00EF0DE1"/>
    <w:rsid w:val="00EF78B8"/>
    <w:rsid w:val="00F121BC"/>
    <w:rsid w:val="00F207C4"/>
    <w:rsid w:val="00F237E0"/>
    <w:rsid w:val="00F24E81"/>
    <w:rsid w:val="00F25A95"/>
    <w:rsid w:val="00F3335A"/>
    <w:rsid w:val="00F35CD7"/>
    <w:rsid w:val="00F45718"/>
    <w:rsid w:val="00F542E9"/>
    <w:rsid w:val="00F6521E"/>
    <w:rsid w:val="00F67591"/>
    <w:rsid w:val="00F67AC0"/>
    <w:rsid w:val="00F7014C"/>
    <w:rsid w:val="00F73C02"/>
    <w:rsid w:val="00F7499D"/>
    <w:rsid w:val="00FA5F50"/>
    <w:rsid w:val="00FB2F88"/>
    <w:rsid w:val="00FC51E3"/>
    <w:rsid w:val="00FC70B2"/>
    <w:rsid w:val="00FE3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5:docId w15:val="{55C284F5-2E72-4C16-9539-19A7ABC4F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0F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0F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9D0F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0F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F7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D0F7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4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4636"/>
  </w:style>
  <w:style w:type="paragraph" w:styleId="Footer">
    <w:name w:val="footer"/>
    <w:basedOn w:val="Normal"/>
    <w:link w:val="FooterChar"/>
    <w:uiPriority w:val="99"/>
    <w:unhideWhenUsed/>
    <w:rsid w:val="000B4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4636"/>
  </w:style>
  <w:style w:type="character" w:styleId="PlaceholderText">
    <w:name w:val="Placeholder Text"/>
    <w:basedOn w:val="DefaultParagraphFont"/>
    <w:uiPriority w:val="99"/>
    <w:semiHidden/>
    <w:rsid w:val="000B4636"/>
    <w:rPr>
      <w:color w:val="808080"/>
    </w:rPr>
  </w:style>
  <w:style w:type="paragraph" w:styleId="BodyTextIndent2">
    <w:name w:val="Body Text Indent 2"/>
    <w:basedOn w:val="Normal"/>
    <w:link w:val="BodyTextIndent2Char"/>
    <w:rsid w:val="00833111"/>
    <w:pPr>
      <w:spacing w:after="0" w:line="240" w:lineRule="auto"/>
      <w:ind w:left="748" w:hanging="388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833111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4D34EED-A052-4760-8AF6-21592FC98A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479</Words>
  <Characters>273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lairessa Self</dc:creator>
  <cp:lastModifiedBy>Debbie Trawick</cp:lastModifiedBy>
  <cp:revision>3</cp:revision>
  <cp:lastPrinted>2012-09-14T13:16:00Z</cp:lastPrinted>
  <dcterms:created xsi:type="dcterms:W3CDTF">2016-10-19T17:15:00Z</dcterms:created>
  <dcterms:modified xsi:type="dcterms:W3CDTF">2016-10-19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